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EDD31FC" w14:textId="77777777" w:rsidR="009D4ADA" w:rsidRDefault="0045155D" w:rsidP="009D4ADA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CHAPTER 9</w:t>
      </w:r>
      <w:r w:rsidR="009D4ADA">
        <w:rPr>
          <w:b/>
          <w:sz w:val="32"/>
          <w:szCs w:val="32"/>
        </w:rPr>
        <w:t xml:space="preserve"> MAGNETIC CIRCUITS</w:t>
      </w:r>
    </w:p>
    <w:p w14:paraId="06D38524" w14:textId="77777777" w:rsidR="009D4ADA" w:rsidRDefault="009D4ADA" w:rsidP="009D4ADA">
      <w:pPr>
        <w:rPr>
          <w:b/>
        </w:rPr>
      </w:pPr>
    </w:p>
    <w:p w14:paraId="7BA75B77" w14:textId="6FED3FD3" w:rsidR="009D4ADA" w:rsidRDefault="0045155D" w:rsidP="009D4ADA">
      <w:pPr>
        <w:spacing w:line="480" w:lineRule="auto"/>
        <w:rPr>
          <w:b/>
        </w:rPr>
      </w:pPr>
      <w:r>
        <w:rPr>
          <w:b/>
        </w:rPr>
        <w:t xml:space="preserve">EXERCISE 58, Page </w:t>
      </w:r>
      <w:r w:rsidR="00757292">
        <w:rPr>
          <w:b/>
        </w:rPr>
        <w:t>1</w:t>
      </w:r>
      <w:r w:rsidR="00675F83">
        <w:rPr>
          <w:b/>
        </w:rPr>
        <w:t>59</w:t>
      </w:r>
    </w:p>
    <w:p w14:paraId="5E6CD692" w14:textId="77777777"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14:paraId="10708013" w14:textId="77777777"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 xml:space="preserve">1.  </w:t>
      </w:r>
      <w:r>
        <w:t xml:space="preserve">What is the flux density in a magnetic field of cross-sectional area 20 </w:t>
      </w:r>
      <w:r w:rsidRPr="00D066A1">
        <w:rPr>
          <w:position w:val="-6"/>
        </w:rPr>
        <w:object w:dxaOrig="440" w:dyaOrig="320" w14:anchorId="3B480F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6.5pt" o:ole="">
            <v:imagedata r:id="rId8" o:title=""/>
          </v:shape>
          <o:OLEObject Type="Embed" ProgID="Equation.DSMT4" ShapeID="_x0000_i1025" DrawAspect="Content" ObjectID="_1677505195" r:id="rId9"/>
        </w:object>
      </w:r>
      <w:r>
        <w:t xml:space="preserve"> having a flux of 3 mWb?</w:t>
      </w:r>
    </w:p>
    <w:p w14:paraId="46EE14FF" w14:textId="77777777" w:rsidR="009D4ADA" w:rsidRDefault="009D4ADA" w:rsidP="009D4ADA"/>
    <w:p w14:paraId="36A8480A" w14:textId="77777777" w:rsidR="009D4ADA" w:rsidRPr="00D066A1" w:rsidRDefault="009D4ADA" w:rsidP="009D4ADA">
      <w:pPr>
        <w:spacing w:line="480" w:lineRule="auto"/>
      </w:pPr>
      <w:r w:rsidRPr="00D066A1">
        <w:rPr>
          <w:b/>
        </w:rPr>
        <w:t>Flux density, B</w:t>
      </w:r>
      <w:r>
        <w:t xml:space="preserve"> = </w:t>
      </w:r>
      <w:r w:rsidRPr="00D066A1">
        <w:rPr>
          <w:position w:val="-24"/>
        </w:rPr>
        <w:object w:dxaOrig="1700" w:dyaOrig="660" w14:anchorId="56794858">
          <v:shape id="_x0000_i1026" type="#_x0000_t75" style="width:85.5pt;height:33pt" o:ole="">
            <v:imagedata r:id="rId10" o:title=""/>
          </v:shape>
          <o:OLEObject Type="Embed" ProgID="Equation.DSMT4" ShapeID="_x0000_i1026" DrawAspect="Content" ObjectID="_1677505196" r:id="rId11"/>
        </w:object>
      </w:r>
      <w:r>
        <w:t xml:space="preserve"> = </w:t>
      </w:r>
      <w:r w:rsidRPr="00D066A1">
        <w:rPr>
          <w:b/>
        </w:rPr>
        <w:t>1.5 T</w:t>
      </w:r>
    </w:p>
    <w:p w14:paraId="70E07375" w14:textId="77777777"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14:paraId="6DBA48CF" w14:textId="77777777" w:rsidR="00FA25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 xml:space="preserve">2.  </w:t>
      </w:r>
      <w:r w:rsidRPr="00791B30">
        <w:t xml:space="preserve">Determine the total flux emerging from a magnetic pole face having dimensions 5 cm by 6 cm, if the flux </w:t>
      </w:r>
    </w:p>
    <w:p w14:paraId="1E883067" w14:textId="77777777" w:rsidR="009D4ADA" w:rsidRPr="00791B30" w:rsidRDefault="00FA25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</w:t>
      </w:r>
      <w:r w:rsidR="009D4ADA" w:rsidRPr="00791B30">
        <w:t>density is 0.9 T.</w:t>
      </w:r>
    </w:p>
    <w:p w14:paraId="69B594FD" w14:textId="77777777" w:rsidR="009D4ADA" w:rsidRDefault="009D4ADA" w:rsidP="009D4ADA">
      <w:pPr>
        <w:rPr>
          <w:b/>
        </w:rPr>
      </w:pPr>
    </w:p>
    <w:p w14:paraId="7621A93D" w14:textId="77777777" w:rsidR="009D4ADA" w:rsidRDefault="009D4ADA" w:rsidP="009D4ADA">
      <w:pPr>
        <w:rPr>
          <w:b/>
        </w:rPr>
      </w:pPr>
      <w:r w:rsidRPr="005A2425">
        <w:rPr>
          <w:b/>
          <w:position w:val="-24"/>
        </w:rPr>
        <w:object w:dxaOrig="700" w:dyaOrig="620" w14:anchorId="05D92C44">
          <v:shape id="_x0000_i1027" type="#_x0000_t75" style="width:35.25pt;height:31.5pt" o:ole="">
            <v:imagedata r:id="rId12" o:title=""/>
          </v:shape>
          <o:OLEObject Type="Embed" ProgID="Equation.DSMT4" ShapeID="_x0000_i1027" DrawAspect="Content" ObjectID="_1677505197" r:id="rId13"/>
        </w:object>
      </w:r>
      <w:r>
        <w:rPr>
          <w:b/>
        </w:rPr>
        <w:t xml:space="preserve">  </w:t>
      </w:r>
      <w:r w:rsidRPr="005A2425">
        <w:t>from which</w:t>
      </w:r>
      <w:r>
        <w:t xml:space="preserve">, </w:t>
      </w:r>
      <w:r w:rsidRPr="005A2425">
        <w:rPr>
          <w:b/>
        </w:rPr>
        <w:t>flux</w:t>
      </w:r>
      <w:r>
        <w:t xml:space="preserve">, </w:t>
      </w:r>
      <w:r w:rsidRPr="005A2425">
        <w:rPr>
          <w:position w:val="-6"/>
        </w:rPr>
        <w:object w:dxaOrig="2720" w:dyaOrig="320" w14:anchorId="7783ED70">
          <v:shape id="_x0000_i1028" type="#_x0000_t75" style="width:135.75pt;height:16.5pt" o:ole="">
            <v:imagedata r:id="rId14" o:title=""/>
          </v:shape>
          <o:OLEObject Type="Embed" ProgID="Equation.DSMT4" ShapeID="_x0000_i1028" DrawAspect="Content" ObjectID="_1677505198" r:id="rId15"/>
        </w:object>
      </w:r>
      <w:r>
        <w:t xml:space="preserve"> = </w:t>
      </w:r>
      <w:r w:rsidRPr="005A2425">
        <w:rPr>
          <w:b/>
        </w:rPr>
        <w:t>2.7 mWb</w:t>
      </w:r>
      <w:r>
        <w:rPr>
          <w:b/>
        </w:rPr>
        <w:t xml:space="preserve">  </w:t>
      </w:r>
    </w:p>
    <w:p w14:paraId="0466889E" w14:textId="77777777" w:rsidR="009D4ADA" w:rsidRDefault="009D4ADA" w:rsidP="009D4ADA">
      <w:pPr>
        <w:rPr>
          <w:b/>
        </w:rPr>
      </w:pPr>
    </w:p>
    <w:p w14:paraId="6C93C7D3" w14:textId="77777777"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14:paraId="7C65CCDB" w14:textId="77777777" w:rsidR="00FA25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 xml:space="preserve">3.  </w:t>
      </w:r>
      <w:r>
        <w:t xml:space="preserve">The maximum working flux density of a lifting electromagnet is 1.9 T and the effective area of a pole face </w:t>
      </w:r>
    </w:p>
    <w:p w14:paraId="6870DA47" w14:textId="77777777" w:rsidR="00FA25DA" w:rsidRDefault="00FA25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</w:t>
      </w:r>
      <w:r w:rsidR="009D4ADA">
        <w:t xml:space="preserve">is circular in cross-section. If the total magnetic flux produced is 611 mWb determine the radius of the </w:t>
      </w:r>
    </w:p>
    <w:p w14:paraId="4C72C536" w14:textId="77777777" w:rsidR="009D4ADA" w:rsidRPr="00791B30" w:rsidRDefault="00FA25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</w:t>
      </w:r>
      <w:r w:rsidR="009D4ADA">
        <w:t>pole face.</w:t>
      </w:r>
    </w:p>
    <w:p w14:paraId="6A048646" w14:textId="77777777" w:rsidR="009D4ADA" w:rsidRDefault="009D4ADA" w:rsidP="009D4ADA">
      <w:pPr>
        <w:rPr>
          <w:b/>
        </w:rPr>
      </w:pPr>
    </w:p>
    <w:p w14:paraId="4AA02D94" w14:textId="77777777" w:rsidR="009D4ADA" w:rsidRDefault="009D4ADA" w:rsidP="009D4ADA">
      <w:pPr>
        <w:rPr>
          <w:b/>
        </w:rPr>
      </w:pPr>
      <w:r w:rsidRPr="005A2425">
        <w:rPr>
          <w:b/>
          <w:position w:val="-30"/>
        </w:rPr>
        <w:object w:dxaOrig="1320" w:dyaOrig="680" w14:anchorId="1B38DF7F">
          <v:shape id="_x0000_i1029" type="#_x0000_t75" style="width:66pt;height:33.75pt" o:ole="">
            <v:imagedata r:id="rId16" o:title=""/>
          </v:shape>
          <o:OLEObject Type="Embed" ProgID="Equation.DSMT4" ShapeID="_x0000_i1029" DrawAspect="Content" ObjectID="_1677505199" r:id="rId17"/>
        </w:object>
      </w:r>
      <w:r>
        <w:rPr>
          <w:b/>
        </w:rPr>
        <w:t xml:space="preserve">  </w:t>
      </w:r>
      <w:r w:rsidRPr="005A2425">
        <w:t>from which,</w:t>
      </w:r>
      <w:r>
        <w:rPr>
          <w:b/>
        </w:rPr>
        <w:t xml:space="preserve">  </w:t>
      </w:r>
      <w:r w:rsidRPr="005A2425">
        <w:rPr>
          <w:b/>
          <w:position w:val="-30"/>
        </w:rPr>
        <w:object w:dxaOrig="859" w:dyaOrig="680" w14:anchorId="6FE2BDB6">
          <v:shape id="_x0000_i1030" type="#_x0000_t75" style="width:43.5pt;height:33.75pt" o:ole="">
            <v:imagedata r:id="rId18" o:title=""/>
          </v:shape>
          <o:OLEObject Type="Embed" ProgID="Equation.DSMT4" ShapeID="_x0000_i1030" DrawAspect="Content" ObjectID="_1677505200" r:id="rId19"/>
        </w:object>
      </w:r>
      <w:r>
        <w:rPr>
          <w:b/>
        </w:rPr>
        <w:t xml:space="preserve">  </w:t>
      </w:r>
      <w:r w:rsidRPr="005A2425">
        <w:t>and</w:t>
      </w:r>
      <w:r>
        <w:rPr>
          <w:b/>
        </w:rPr>
        <w:t xml:space="preserve">  radius, r </w:t>
      </w:r>
      <w:r w:rsidRPr="005A2425">
        <w:t>=</w:t>
      </w:r>
      <w:r>
        <w:t xml:space="preserve"> </w:t>
      </w:r>
      <w:r w:rsidRPr="005A2425">
        <w:rPr>
          <w:position w:val="-34"/>
        </w:rPr>
        <w:object w:dxaOrig="2220" w:dyaOrig="820" w14:anchorId="6894E042">
          <v:shape id="_x0000_i1031" type="#_x0000_t75" style="width:111pt;height:40.5pt" o:ole="">
            <v:imagedata r:id="rId20" o:title=""/>
          </v:shape>
          <o:OLEObject Type="Embed" ProgID="Equation.DSMT4" ShapeID="_x0000_i1031" DrawAspect="Content" ObjectID="_1677505201" r:id="rId21"/>
        </w:object>
      </w:r>
      <w:r>
        <w:t xml:space="preserve"> = 0.32 m  or  </w:t>
      </w:r>
      <w:r w:rsidRPr="001B4C4B">
        <w:rPr>
          <w:b/>
        </w:rPr>
        <w:t>32 cm</w:t>
      </w:r>
    </w:p>
    <w:p w14:paraId="7E017428" w14:textId="77777777" w:rsidR="009D4ADA" w:rsidRDefault="009D4ADA" w:rsidP="009D4ADA">
      <w:pPr>
        <w:rPr>
          <w:b/>
        </w:rPr>
      </w:pPr>
    </w:p>
    <w:p w14:paraId="18D22A3B" w14:textId="77777777" w:rsidR="009D4ADA" w:rsidRDefault="009D4ADA" w:rsidP="00FA25DA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14:paraId="51AACB1C" w14:textId="77777777" w:rsidR="00FA25DA" w:rsidRDefault="009D4ADA" w:rsidP="00FA25DA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 w:rsidRPr="00D066A1">
        <w:rPr>
          <w:b/>
        </w:rPr>
        <w:t>4.</w:t>
      </w:r>
      <w:r w:rsidRPr="0066530E">
        <w:t xml:space="preserve">  </w:t>
      </w:r>
      <w:r>
        <w:t xml:space="preserve"> A current of 5 A is passed through a 1000-turn coil wound on a circular magnetic circuit of radius </w:t>
      </w:r>
    </w:p>
    <w:p w14:paraId="203EDB6C" w14:textId="77777777" w:rsidR="009D4ADA" w:rsidRDefault="00FA25DA" w:rsidP="00FA25DA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</w:t>
      </w:r>
      <w:r w:rsidR="009D4ADA">
        <w:t xml:space="preserve">120 mm. Calculate (a) the magnetomotive force, and (b) the magnetic field strength.                                                                                                     </w:t>
      </w:r>
    </w:p>
    <w:p w14:paraId="26748771" w14:textId="77777777" w:rsidR="009D4ADA" w:rsidRDefault="009D4ADA" w:rsidP="009D4ADA"/>
    <w:p w14:paraId="5F7CBF48" w14:textId="77777777" w:rsidR="009D4ADA" w:rsidRPr="00D066A1" w:rsidRDefault="009D4ADA" w:rsidP="009D4ADA">
      <w:pPr>
        <w:spacing w:line="480" w:lineRule="auto"/>
        <w:rPr>
          <w:b/>
        </w:rPr>
      </w:pPr>
      <w:r>
        <w:t xml:space="preserve">(a) </w:t>
      </w:r>
      <w:r w:rsidRPr="00D066A1">
        <w:rPr>
          <w:b/>
        </w:rPr>
        <w:t>Magnetomotive force,</w:t>
      </w:r>
      <w:r>
        <w:t xml:space="preserve"> </w:t>
      </w:r>
      <w:r w:rsidRPr="00D066A1">
        <w:rPr>
          <w:b/>
        </w:rPr>
        <w:t>m.m.f.</w:t>
      </w:r>
      <w:r>
        <w:t xml:space="preserve"> = NI = (1000)(5) = </w:t>
      </w:r>
      <w:r w:rsidRPr="00D066A1">
        <w:rPr>
          <w:b/>
        </w:rPr>
        <w:t>5000 A</w:t>
      </w:r>
    </w:p>
    <w:p w14:paraId="4FC32710" w14:textId="77777777" w:rsidR="009D4ADA" w:rsidRDefault="009D4ADA" w:rsidP="009D4ADA">
      <w:pPr>
        <w:spacing w:line="480" w:lineRule="auto"/>
      </w:pPr>
      <w:r>
        <w:t>(b) Length of magnetic field, l = 2</w:t>
      </w:r>
      <w:r>
        <w:sym w:font="Symbol" w:char="F070"/>
      </w:r>
      <w:r>
        <w:t>r = 2</w:t>
      </w:r>
      <w:r>
        <w:sym w:font="Symbol" w:char="F070"/>
      </w:r>
      <w:r>
        <w:t>(0.120) m</w:t>
      </w:r>
    </w:p>
    <w:p w14:paraId="0CBE7EF6" w14:textId="77777777" w:rsidR="009D4ADA" w:rsidRDefault="009D4ADA" w:rsidP="00B11525">
      <w:pPr>
        <w:spacing w:line="480" w:lineRule="auto"/>
        <w:rPr>
          <w:b/>
        </w:rPr>
      </w:pPr>
      <w:r>
        <w:t xml:space="preserve">     Hence, </w:t>
      </w:r>
      <w:r w:rsidRPr="00D066A1">
        <w:rPr>
          <w:b/>
        </w:rPr>
        <w:t>magnetic field strength,</w:t>
      </w:r>
      <w:r>
        <w:t xml:space="preserve"> </w:t>
      </w:r>
      <w:r w:rsidRPr="00D066A1">
        <w:rPr>
          <w:b/>
        </w:rPr>
        <w:t>H</w:t>
      </w:r>
      <w:r>
        <w:t xml:space="preserve"> = </w:t>
      </w:r>
      <w:r w:rsidRPr="00D066A1">
        <w:rPr>
          <w:position w:val="-28"/>
        </w:rPr>
        <w:object w:dxaOrig="1620" w:dyaOrig="660" w14:anchorId="326C289B">
          <v:shape id="_x0000_i1032" type="#_x0000_t75" style="width:81pt;height:33pt" o:ole="">
            <v:imagedata r:id="rId22" o:title=""/>
          </v:shape>
          <o:OLEObject Type="Embed" ProgID="Equation.DSMT4" ShapeID="_x0000_i1032" DrawAspect="Content" ObjectID="_1677505202" r:id="rId23"/>
        </w:object>
      </w:r>
      <w:r>
        <w:t xml:space="preserve"> = </w:t>
      </w:r>
      <w:r w:rsidRPr="00D066A1">
        <w:rPr>
          <w:b/>
        </w:rPr>
        <w:t>6631 A/m</w:t>
      </w:r>
    </w:p>
    <w:p w14:paraId="0319574C" w14:textId="77777777" w:rsidR="00FA25DA" w:rsidRDefault="00FA25DA" w:rsidP="00FA25DA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left" w:pos="-720"/>
          <w:tab w:val="left" w:pos="0"/>
        </w:tabs>
        <w:suppressAutoHyphens/>
        <w:overflowPunct w:val="0"/>
        <w:autoSpaceDE w:val="0"/>
        <w:autoSpaceDN w:val="0"/>
        <w:adjustRightInd w:val="0"/>
        <w:textAlignment w:val="baseline"/>
        <w:rPr>
          <w:spacing w:val="-2"/>
        </w:rPr>
      </w:pPr>
    </w:p>
    <w:p w14:paraId="7E36AD5C" w14:textId="77777777" w:rsidR="00FA25DA" w:rsidRDefault="00FA25DA" w:rsidP="00FA25DA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left" w:pos="-720"/>
          <w:tab w:val="left" w:pos="0"/>
        </w:tabs>
        <w:suppressAutoHyphens/>
        <w:overflowPunct w:val="0"/>
        <w:autoSpaceDE w:val="0"/>
        <w:autoSpaceDN w:val="0"/>
        <w:adjustRightInd w:val="0"/>
        <w:spacing w:line="480" w:lineRule="auto"/>
        <w:textAlignment w:val="baseline"/>
        <w:rPr>
          <w:spacing w:val="-2"/>
        </w:rPr>
      </w:pPr>
      <w:r w:rsidRPr="00FA25DA">
        <w:rPr>
          <w:b/>
          <w:spacing w:val="-2"/>
        </w:rPr>
        <w:t>5.</w:t>
      </w:r>
      <w:r>
        <w:rPr>
          <w:spacing w:val="-2"/>
        </w:rPr>
        <w:t xml:space="preserve">  </w:t>
      </w:r>
      <w:r w:rsidRPr="00FA25DA">
        <w:rPr>
          <w:spacing w:val="-2"/>
        </w:rPr>
        <w:t xml:space="preserve">An electromagnet of square cross-section produces a flux density of 0.45 T. If the magnetic flux is 720 </w:t>
      </w:r>
      <w:r>
        <w:rPr>
          <w:spacing w:val="-2"/>
        </w:rPr>
        <w:t>μ</w:t>
      </w:r>
      <w:r w:rsidRPr="00FA25DA">
        <w:rPr>
          <w:spacing w:val="-2"/>
        </w:rPr>
        <w:t xml:space="preserve">Wb </w:t>
      </w:r>
    </w:p>
    <w:p w14:paraId="12A5AFD1" w14:textId="77777777" w:rsidR="00FA25DA" w:rsidRPr="00FA25DA" w:rsidRDefault="00FA25DA" w:rsidP="00FA25DA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left" w:pos="-720"/>
          <w:tab w:val="left" w:pos="0"/>
        </w:tabs>
        <w:suppressAutoHyphens/>
        <w:overflowPunct w:val="0"/>
        <w:autoSpaceDE w:val="0"/>
        <w:autoSpaceDN w:val="0"/>
        <w:adjustRightInd w:val="0"/>
        <w:spacing w:line="480" w:lineRule="auto"/>
        <w:textAlignment w:val="baseline"/>
        <w:rPr>
          <w:spacing w:val="-2"/>
        </w:rPr>
      </w:pPr>
      <w:r>
        <w:rPr>
          <w:spacing w:val="-2"/>
        </w:rPr>
        <w:t xml:space="preserve">    find the dimensions of the </w:t>
      </w:r>
      <w:r w:rsidRPr="00FA25DA">
        <w:rPr>
          <w:spacing w:val="-2"/>
        </w:rPr>
        <w:t xml:space="preserve">electromagnet cross-section.              </w:t>
      </w:r>
      <w:r>
        <w:rPr>
          <w:spacing w:val="-2"/>
        </w:rPr>
        <w:t xml:space="preserve">                </w:t>
      </w:r>
    </w:p>
    <w:p w14:paraId="7956A609" w14:textId="77777777" w:rsidR="00FA25DA" w:rsidRDefault="00FA25DA" w:rsidP="00FA25DA">
      <w:pPr>
        <w:spacing w:line="360" w:lineRule="auto"/>
      </w:pPr>
      <w:r w:rsidRPr="00FA25DA">
        <w:t>Flux density, B</w:t>
      </w:r>
      <w:r>
        <w:t xml:space="preserve"> = </w:t>
      </w:r>
      <w:r w:rsidRPr="00D066A1">
        <w:rPr>
          <w:position w:val="-24"/>
        </w:rPr>
        <w:object w:dxaOrig="300" w:dyaOrig="620" w14:anchorId="7A5E99F9">
          <v:shape id="_x0000_i1033" type="#_x0000_t75" style="width:15pt;height:31.5pt" o:ole="">
            <v:imagedata r:id="rId24" o:title=""/>
          </v:shape>
          <o:OLEObject Type="Embed" ProgID="Equation.DSMT4" ShapeID="_x0000_i1033" DrawAspect="Content" ObjectID="_1677505203" r:id="rId25"/>
        </w:object>
      </w:r>
      <w:r>
        <w:t xml:space="preserve">  from which,  </w:t>
      </w:r>
    </w:p>
    <w:p w14:paraId="0C2CA18E" w14:textId="77777777" w:rsidR="00FA25DA" w:rsidRDefault="00FA25DA" w:rsidP="00FA25DA">
      <w:pPr>
        <w:spacing w:line="480" w:lineRule="auto"/>
      </w:pPr>
      <w:r>
        <w:t xml:space="preserve">            cross-sectional area, A = </w:t>
      </w:r>
      <w:r w:rsidRPr="00D066A1">
        <w:rPr>
          <w:position w:val="-24"/>
        </w:rPr>
        <w:object w:dxaOrig="5760" w:dyaOrig="660" w14:anchorId="1A45D33B">
          <v:shape id="_x0000_i1034" type="#_x0000_t75" style="width:288.75pt;height:33pt" o:ole="">
            <v:imagedata r:id="rId26" o:title=""/>
          </v:shape>
          <o:OLEObject Type="Embed" ProgID="Equation.DSMT4" ShapeID="_x0000_i1034" DrawAspect="Content" ObjectID="_1677505204" r:id="rId27"/>
        </w:object>
      </w:r>
    </w:p>
    <w:p w14:paraId="273E88D9" w14:textId="77777777" w:rsidR="00FA25DA" w:rsidRDefault="00FA25DA" w:rsidP="00FA25DA">
      <w:pPr>
        <w:spacing w:line="480" w:lineRule="auto"/>
      </w:pPr>
      <w:r>
        <w:t xml:space="preserve">If each side of the square cross-section is x, then  </w:t>
      </w:r>
      <w:r w:rsidRPr="00FA25DA">
        <w:rPr>
          <w:position w:val="-4"/>
        </w:rPr>
        <w:object w:dxaOrig="279" w:dyaOrig="300" w14:anchorId="03C535F6">
          <v:shape id="_x0000_i1035" type="#_x0000_t75" style="width:13.5pt;height:15pt" o:ole="">
            <v:imagedata r:id="rId28" o:title=""/>
          </v:shape>
          <o:OLEObject Type="Embed" ProgID="Equation.DSMT4" ShapeID="_x0000_i1035" DrawAspect="Content" ObjectID="_1677505205" r:id="rId29"/>
        </w:object>
      </w:r>
      <w:r>
        <w:t xml:space="preserve">= 16    and   x = </w:t>
      </w:r>
      <w:r w:rsidRPr="00FA25DA">
        <w:rPr>
          <w:position w:val="-8"/>
        </w:rPr>
        <w:object w:dxaOrig="460" w:dyaOrig="360" w14:anchorId="3FB3C255">
          <v:shape id="_x0000_i1036" type="#_x0000_t75" style="width:23.25pt;height:18pt" o:ole="">
            <v:imagedata r:id="rId30" o:title=""/>
          </v:shape>
          <o:OLEObject Type="Embed" ProgID="Equation.DSMT4" ShapeID="_x0000_i1036" DrawAspect="Content" ObjectID="_1677505206" r:id="rId31"/>
        </w:object>
      </w:r>
      <w:r>
        <w:t>= 4</w:t>
      </w:r>
    </w:p>
    <w:p w14:paraId="2514B284" w14:textId="77777777" w:rsidR="00FA25DA" w:rsidRPr="00FA25DA" w:rsidRDefault="00FA25DA" w:rsidP="00FA25DA">
      <w:pPr>
        <w:spacing w:line="480" w:lineRule="auto"/>
        <w:rPr>
          <w:b/>
        </w:rPr>
      </w:pPr>
      <w:r>
        <w:t xml:space="preserve">Hence, </w:t>
      </w:r>
      <w:r w:rsidRPr="00FA25DA">
        <w:rPr>
          <w:b/>
        </w:rPr>
        <w:t>the dimensions of the electromagnet cross-section is 4 cm by 4 cm</w:t>
      </w:r>
    </w:p>
    <w:p w14:paraId="261148F2" w14:textId="77777777" w:rsidR="00B11525" w:rsidRDefault="00B11525" w:rsidP="00B1152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left" w:pos="-720"/>
          <w:tab w:val="left" w:pos="0"/>
        </w:tabs>
        <w:suppressAutoHyphens/>
        <w:rPr>
          <w:spacing w:val="-2"/>
        </w:rPr>
      </w:pPr>
    </w:p>
    <w:p w14:paraId="00284156" w14:textId="77777777" w:rsidR="00B11525" w:rsidRDefault="00B11525" w:rsidP="00B1152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left" w:pos="-720"/>
          <w:tab w:val="left" w:pos="0"/>
        </w:tabs>
        <w:suppressAutoHyphens/>
        <w:spacing w:line="480" w:lineRule="auto"/>
        <w:rPr>
          <w:spacing w:val="-2"/>
        </w:rPr>
      </w:pPr>
      <w:r>
        <w:rPr>
          <w:b/>
          <w:spacing w:val="-2"/>
        </w:rPr>
        <w:t>6</w:t>
      </w:r>
      <w:r w:rsidRPr="00B11525">
        <w:rPr>
          <w:b/>
          <w:spacing w:val="-2"/>
        </w:rPr>
        <w:t>.</w:t>
      </w:r>
      <w:r>
        <w:rPr>
          <w:spacing w:val="-2"/>
        </w:rPr>
        <w:t xml:space="preserve">  </w:t>
      </w:r>
      <w:r w:rsidRPr="00B11525">
        <w:rPr>
          <w:spacing w:val="-2"/>
        </w:rPr>
        <w:t>Find the magnetic field strength applied to a magnetic circuit of mean</w:t>
      </w:r>
      <w:r>
        <w:rPr>
          <w:spacing w:val="-2"/>
        </w:rPr>
        <w:t xml:space="preserve"> </w:t>
      </w:r>
      <w:r w:rsidRPr="00B11525">
        <w:rPr>
          <w:spacing w:val="-2"/>
        </w:rPr>
        <w:t xml:space="preserve">length 50 cm when a coil of 400 turns </w:t>
      </w:r>
    </w:p>
    <w:p w14:paraId="235F366B" w14:textId="77777777" w:rsidR="00B11525" w:rsidRPr="00B11525" w:rsidRDefault="00B11525" w:rsidP="00B1152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left" w:pos="-720"/>
          <w:tab w:val="left" w:pos="0"/>
        </w:tabs>
        <w:suppressAutoHyphens/>
        <w:spacing w:line="480" w:lineRule="auto"/>
        <w:rPr>
          <w:spacing w:val="-2"/>
        </w:rPr>
      </w:pPr>
      <w:r>
        <w:rPr>
          <w:spacing w:val="-2"/>
        </w:rPr>
        <w:t xml:space="preserve">     </w:t>
      </w:r>
      <w:r w:rsidRPr="00B11525">
        <w:rPr>
          <w:spacing w:val="-2"/>
        </w:rPr>
        <w:t>is appl</w:t>
      </w:r>
      <w:r>
        <w:rPr>
          <w:spacing w:val="-2"/>
        </w:rPr>
        <w:t xml:space="preserve">ied to it carrying a current </w:t>
      </w:r>
      <w:r w:rsidRPr="00B11525">
        <w:rPr>
          <w:spacing w:val="-2"/>
        </w:rPr>
        <w:t xml:space="preserve">of 1.2 A                                  </w:t>
      </w:r>
      <w:r>
        <w:rPr>
          <w:spacing w:val="-2"/>
        </w:rPr>
        <w:t xml:space="preserve">                     </w:t>
      </w:r>
    </w:p>
    <w:p w14:paraId="16B766DD" w14:textId="77777777" w:rsidR="008D0691" w:rsidRDefault="008D0691" w:rsidP="008D0691">
      <w:pPr>
        <w:rPr>
          <w:b/>
        </w:rPr>
      </w:pPr>
    </w:p>
    <w:p w14:paraId="14F1F2CC" w14:textId="77777777" w:rsidR="00B11525" w:rsidRDefault="00B11525" w:rsidP="00B11525">
      <w:pPr>
        <w:spacing w:line="480" w:lineRule="auto"/>
        <w:rPr>
          <w:b/>
        </w:rPr>
      </w:pPr>
      <w:r>
        <w:rPr>
          <w:b/>
        </w:rPr>
        <w:t>M</w:t>
      </w:r>
      <w:r w:rsidRPr="00D066A1">
        <w:rPr>
          <w:b/>
        </w:rPr>
        <w:t>agnetic field strength,</w:t>
      </w:r>
      <w:r>
        <w:t xml:space="preserve"> </w:t>
      </w:r>
      <w:r w:rsidRPr="00D066A1">
        <w:rPr>
          <w:b/>
        </w:rPr>
        <w:t>H</w:t>
      </w:r>
      <w:r>
        <w:t xml:space="preserve"> = </w:t>
      </w:r>
      <w:r w:rsidRPr="00B11525">
        <w:rPr>
          <w:position w:val="-24"/>
        </w:rPr>
        <w:object w:dxaOrig="1620" w:dyaOrig="620" w14:anchorId="6E3317E9">
          <v:shape id="_x0000_i1037" type="#_x0000_t75" style="width:81pt;height:31.5pt" o:ole="">
            <v:imagedata r:id="rId32" o:title=""/>
          </v:shape>
          <o:OLEObject Type="Embed" ProgID="Equation.DSMT4" ShapeID="_x0000_i1037" DrawAspect="Content" ObjectID="_1677505207" r:id="rId33"/>
        </w:object>
      </w:r>
      <w:r>
        <w:t xml:space="preserve"> = </w:t>
      </w:r>
      <w:r>
        <w:rPr>
          <w:b/>
        </w:rPr>
        <w:t>960</w:t>
      </w:r>
      <w:r w:rsidRPr="00D066A1">
        <w:rPr>
          <w:b/>
        </w:rPr>
        <w:t xml:space="preserve"> A/m</w:t>
      </w:r>
    </w:p>
    <w:p w14:paraId="20FC2CAA" w14:textId="77777777" w:rsidR="00EE61DF" w:rsidRDefault="00EE61DF" w:rsidP="00EE61D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14:paraId="054A4436" w14:textId="77777777" w:rsidR="00EE61DF" w:rsidRDefault="00EE61DF" w:rsidP="00EE61D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 xml:space="preserve">7.  </w:t>
      </w:r>
      <w:r w:rsidRPr="00EE61DF">
        <w:t>A solenoid 20 cm long is wound</w:t>
      </w:r>
      <w:r>
        <w:t xml:space="preserve"> with 500 turns of wire. Find the current required to establish a </w:t>
      </w:r>
    </w:p>
    <w:p w14:paraId="0D2785EA" w14:textId="77777777" w:rsidR="00EE61DF" w:rsidRDefault="00EE61DF" w:rsidP="00EE61D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magnetizing force of 2500 A/m inside the solenoid.</w:t>
      </w:r>
    </w:p>
    <w:p w14:paraId="4049219F" w14:textId="77777777" w:rsidR="00EE61DF" w:rsidRDefault="00EE61DF" w:rsidP="00EE61DF"/>
    <w:p w14:paraId="509BB2C4" w14:textId="77777777" w:rsidR="00EE61DF" w:rsidRDefault="00EE61DF" w:rsidP="00EE61DF">
      <w:pPr>
        <w:spacing w:line="480" w:lineRule="auto"/>
        <w:rPr>
          <w:b/>
        </w:rPr>
      </w:pPr>
      <w:r w:rsidRPr="00EE61DF">
        <w:t>Magnetic field strength, H =</w:t>
      </w:r>
      <w:r>
        <w:t xml:space="preserve"> </w:t>
      </w:r>
      <w:r w:rsidRPr="00B11525">
        <w:rPr>
          <w:position w:val="-24"/>
        </w:rPr>
        <w:object w:dxaOrig="380" w:dyaOrig="620" w14:anchorId="3929281A">
          <v:shape id="_x0000_i1038" type="#_x0000_t75" style="width:18.75pt;height:31.5pt" o:ole="">
            <v:imagedata r:id="rId34" o:title=""/>
          </v:shape>
          <o:OLEObject Type="Embed" ProgID="Equation.DSMT4" ShapeID="_x0000_i1038" DrawAspect="Content" ObjectID="_1677505208" r:id="rId35"/>
        </w:object>
      </w:r>
      <w:r>
        <w:t xml:space="preserve"> </w:t>
      </w:r>
    </w:p>
    <w:p w14:paraId="0025F986" w14:textId="77777777" w:rsidR="00EE61DF" w:rsidRDefault="00EE61DF" w:rsidP="00EE61DF">
      <w:pPr>
        <w:spacing w:line="480" w:lineRule="auto"/>
        <w:rPr>
          <w:b/>
        </w:rPr>
      </w:pPr>
      <w:r>
        <w:t xml:space="preserve">from which,      current, I = </w:t>
      </w:r>
      <w:r w:rsidRPr="00B11525">
        <w:rPr>
          <w:position w:val="-24"/>
        </w:rPr>
        <w:object w:dxaOrig="2299" w:dyaOrig="660" w14:anchorId="7AF43AFE">
          <v:shape id="_x0000_i1039" type="#_x0000_t75" style="width:114.75pt;height:33pt" o:ole="">
            <v:imagedata r:id="rId36" o:title=""/>
          </v:shape>
          <o:OLEObject Type="Embed" ProgID="Equation.DSMT4" ShapeID="_x0000_i1039" DrawAspect="Content" ObjectID="_1677505209" r:id="rId37"/>
        </w:object>
      </w:r>
      <w:r>
        <w:t xml:space="preserve">= </w:t>
      </w:r>
      <w:r>
        <w:rPr>
          <w:b/>
        </w:rPr>
        <w:t>1 A</w:t>
      </w:r>
    </w:p>
    <w:p w14:paraId="4BE247DF" w14:textId="77777777"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14:paraId="42EC06B6" w14:textId="77777777" w:rsidR="00FA25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>8</w:t>
      </w:r>
      <w:r w:rsidRPr="003B1CE9">
        <w:rPr>
          <w:b/>
        </w:rPr>
        <w:t>.</w:t>
      </w:r>
      <w:r>
        <w:t xml:space="preserve">  A magnetic field strength of 5000 A/m is applied to a circular magnetic circuit of mean diameter 250 mm. </w:t>
      </w:r>
    </w:p>
    <w:p w14:paraId="73CA4E07" w14:textId="77777777" w:rsidR="009D4ADA" w:rsidRDefault="00FA25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</w:t>
      </w:r>
      <w:r w:rsidR="009D4ADA">
        <w:t>If the coil has 500 turns find the current in the coil.</w:t>
      </w:r>
    </w:p>
    <w:p w14:paraId="3320618C" w14:textId="77777777" w:rsidR="009D4ADA" w:rsidRDefault="009D4ADA" w:rsidP="009D4ADA"/>
    <w:p w14:paraId="7C4B0D33" w14:textId="77777777" w:rsidR="009D4ADA" w:rsidRDefault="009D4ADA" w:rsidP="009D4ADA">
      <w:pPr>
        <w:spacing w:line="360" w:lineRule="auto"/>
      </w:pPr>
      <w:r>
        <w:t xml:space="preserve">Length of magnetic field, l = </w:t>
      </w:r>
      <w:r>
        <w:sym w:font="Symbol" w:char="F070"/>
      </w:r>
      <w:r>
        <w:t xml:space="preserve">d = </w:t>
      </w:r>
      <w:r>
        <w:sym w:font="Symbol" w:char="F070"/>
      </w:r>
      <w:r>
        <w:t>(0.25) m</w:t>
      </w:r>
    </w:p>
    <w:p w14:paraId="66465975" w14:textId="77777777" w:rsidR="009D4ADA" w:rsidRDefault="009D4ADA" w:rsidP="009D4ADA">
      <w:pPr>
        <w:pBdr>
          <w:bottom w:val="single" w:sz="4" w:space="1" w:color="auto"/>
        </w:pBdr>
        <w:spacing w:line="360" w:lineRule="auto"/>
      </w:pPr>
      <w:r w:rsidRPr="007F07F2">
        <w:rPr>
          <w:position w:val="-24"/>
        </w:rPr>
        <w:object w:dxaOrig="840" w:dyaOrig="620" w14:anchorId="06882268">
          <v:shape id="_x0000_i1040" type="#_x0000_t75" style="width:42pt;height:31.5pt" o:ole="">
            <v:imagedata r:id="rId38" o:title=""/>
          </v:shape>
          <o:OLEObject Type="Embed" ProgID="Equation.DSMT4" ShapeID="_x0000_i1040" DrawAspect="Content" ObjectID="_1677505210" r:id="rId39"/>
        </w:object>
      </w:r>
      <w:r>
        <w:t xml:space="preserve">   from which,   </w:t>
      </w:r>
      <w:r w:rsidRPr="007F07F2">
        <w:rPr>
          <w:b/>
        </w:rPr>
        <w:t>current, I</w:t>
      </w:r>
      <w:r>
        <w:t xml:space="preserve"> = </w:t>
      </w:r>
      <w:r w:rsidRPr="007F07F2">
        <w:rPr>
          <w:position w:val="-24"/>
        </w:rPr>
        <w:object w:dxaOrig="2220" w:dyaOrig="620" w14:anchorId="2F9C9446">
          <v:shape id="_x0000_i1041" type="#_x0000_t75" style="width:111pt;height:31.5pt" o:ole="">
            <v:imagedata r:id="rId40" o:title=""/>
          </v:shape>
          <o:OLEObject Type="Embed" ProgID="Equation.DSMT4" ShapeID="_x0000_i1041" DrawAspect="Content" ObjectID="_1677505211" r:id="rId41"/>
        </w:object>
      </w:r>
      <w:r>
        <w:t xml:space="preserve"> = </w:t>
      </w:r>
      <w:r w:rsidRPr="007F07F2">
        <w:rPr>
          <w:b/>
        </w:rPr>
        <w:t>7.85 A</w:t>
      </w:r>
    </w:p>
    <w:p w14:paraId="33E2C821" w14:textId="77777777" w:rsidR="009D4ADA" w:rsidRDefault="009D4ADA" w:rsidP="009D4ADA">
      <w:pPr>
        <w:spacing w:line="480" w:lineRule="auto"/>
      </w:pPr>
    </w:p>
    <w:p w14:paraId="1E245FAD" w14:textId="77777777" w:rsidR="009D4ADA" w:rsidRDefault="009D4ADA" w:rsidP="009D4ADA">
      <w:pPr>
        <w:spacing w:line="480" w:lineRule="auto"/>
      </w:pPr>
    </w:p>
    <w:p w14:paraId="74772079" w14:textId="77777777" w:rsidR="009D4ADA" w:rsidRDefault="009D4ADA" w:rsidP="009D4ADA">
      <w:pPr>
        <w:spacing w:line="480" w:lineRule="auto"/>
      </w:pPr>
    </w:p>
    <w:p w14:paraId="1925BDBE" w14:textId="77777777" w:rsidR="009D4ADA" w:rsidRDefault="009D4ADA" w:rsidP="009D4ADA">
      <w:pPr>
        <w:spacing w:line="480" w:lineRule="auto"/>
      </w:pPr>
    </w:p>
    <w:p w14:paraId="57ECD832" w14:textId="77777777" w:rsidR="009D4ADA" w:rsidRDefault="009D4ADA" w:rsidP="009D4ADA">
      <w:pPr>
        <w:spacing w:line="480" w:lineRule="auto"/>
      </w:pPr>
    </w:p>
    <w:p w14:paraId="342EDC84" w14:textId="4E301B3F" w:rsidR="009D4ADA" w:rsidRDefault="0045155D" w:rsidP="009D4ADA">
      <w:pPr>
        <w:spacing w:line="480" w:lineRule="auto"/>
        <w:rPr>
          <w:b/>
        </w:rPr>
      </w:pPr>
      <w:r>
        <w:rPr>
          <w:b/>
        </w:rPr>
        <w:t xml:space="preserve">EXERCISE 59, Page </w:t>
      </w:r>
      <w:r w:rsidR="00757292">
        <w:rPr>
          <w:b/>
        </w:rPr>
        <w:t>1</w:t>
      </w:r>
      <w:r w:rsidR="00675F83">
        <w:rPr>
          <w:b/>
        </w:rPr>
        <w:t>62</w:t>
      </w:r>
    </w:p>
    <w:p w14:paraId="04CE9271" w14:textId="77777777"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14:paraId="03D4AE67" w14:textId="77777777"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>1</w:t>
      </w:r>
      <w:r w:rsidRPr="003B1CE9">
        <w:rPr>
          <w:b/>
        </w:rPr>
        <w:t>.</w:t>
      </w:r>
      <w:r>
        <w:t xml:space="preserve">  Find the magnetic field strength and the magnetomotive force needed to produce a flux density </w:t>
      </w:r>
    </w:p>
    <w:p w14:paraId="1133657C" w14:textId="77777777"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of 0.33 T in an air-gap of length 15 mm.</w:t>
      </w:r>
    </w:p>
    <w:p w14:paraId="7BC90522" w14:textId="77777777" w:rsidR="009D4ADA" w:rsidRDefault="009D4ADA" w:rsidP="009D4ADA"/>
    <w:p w14:paraId="69D6E74E" w14:textId="77777777" w:rsidR="009D4ADA" w:rsidRDefault="009D4ADA" w:rsidP="009D4ADA">
      <w:pPr>
        <w:rPr>
          <w:b/>
        </w:rPr>
      </w:pPr>
      <w:r w:rsidRPr="00116E35">
        <w:rPr>
          <w:position w:val="-24"/>
        </w:rPr>
        <w:object w:dxaOrig="940" w:dyaOrig="620" w14:anchorId="24F10684">
          <v:shape id="_x0000_i1042" type="#_x0000_t75" style="width:47.25pt;height:31.5pt" o:ole="">
            <v:imagedata r:id="rId42" o:title=""/>
          </v:shape>
          <o:OLEObject Type="Embed" ProgID="Equation.DSMT4" ShapeID="_x0000_i1042" DrawAspect="Content" ObjectID="_1677505212" r:id="rId43"/>
        </w:object>
      </w:r>
      <w:r>
        <w:t xml:space="preserve">  from which, </w:t>
      </w:r>
      <w:r w:rsidRPr="00116E35">
        <w:rPr>
          <w:b/>
        </w:rPr>
        <w:t>magnetic field strength, H</w:t>
      </w:r>
      <w:r>
        <w:t xml:space="preserve"> = </w:t>
      </w:r>
      <w:r w:rsidRPr="00116E35">
        <w:rPr>
          <w:position w:val="-30"/>
        </w:rPr>
        <w:object w:dxaOrig="1980" w:dyaOrig="680" w14:anchorId="4D93BB90">
          <v:shape id="_x0000_i1043" type="#_x0000_t75" style="width:99pt;height:33.75pt" o:ole="">
            <v:imagedata r:id="rId44" o:title=""/>
          </v:shape>
          <o:OLEObject Type="Embed" ProgID="Equation.DSMT4" ShapeID="_x0000_i1043" DrawAspect="Content" ObjectID="_1677505213" r:id="rId45"/>
        </w:object>
      </w:r>
      <w:r>
        <w:t xml:space="preserve"> = </w:t>
      </w:r>
      <w:r w:rsidRPr="00116E35">
        <w:rPr>
          <w:b/>
        </w:rPr>
        <w:t>262600 A/m</w:t>
      </w:r>
    </w:p>
    <w:p w14:paraId="74748236" w14:textId="77777777" w:rsidR="009D4ADA" w:rsidRDefault="009D4ADA" w:rsidP="009D4ADA">
      <w:pPr>
        <w:rPr>
          <w:b/>
        </w:rPr>
      </w:pPr>
    </w:p>
    <w:p w14:paraId="34B43A85" w14:textId="77777777" w:rsidR="009D4ADA" w:rsidRPr="00116E35" w:rsidRDefault="009D4ADA" w:rsidP="009D4ADA">
      <w:pPr>
        <w:rPr>
          <w:b/>
        </w:rPr>
      </w:pPr>
      <w:r>
        <w:rPr>
          <w:b/>
        </w:rPr>
        <w:t xml:space="preserve">Magnetomotive force, m.m.f. </w:t>
      </w:r>
      <w:r w:rsidRPr="00116E35">
        <w:t xml:space="preserve">= </w:t>
      </w:r>
      <w:r>
        <w:t xml:space="preserve">H </w:t>
      </w:r>
      <w:r>
        <w:sym w:font="Symbol" w:char="F0B4"/>
      </w:r>
      <w:r>
        <w:t xml:space="preserve"> l = 262600 </w:t>
      </w:r>
      <w:r w:rsidRPr="00116E35">
        <w:rPr>
          <w:position w:val="-10"/>
        </w:rPr>
        <w:object w:dxaOrig="1020" w:dyaOrig="360" w14:anchorId="378F5356">
          <v:shape id="_x0000_i1044" type="#_x0000_t75" style="width:51pt;height:18pt" o:ole="">
            <v:imagedata r:id="rId46" o:title=""/>
          </v:shape>
          <o:OLEObject Type="Embed" ProgID="Equation.DSMT4" ShapeID="_x0000_i1044" DrawAspect="Content" ObjectID="_1677505214" r:id="rId47"/>
        </w:object>
      </w:r>
      <w:r>
        <w:t xml:space="preserve"> = </w:t>
      </w:r>
      <w:r w:rsidRPr="00116E35">
        <w:rPr>
          <w:b/>
        </w:rPr>
        <w:t>3939 A</w:t>
      </w:r>
    </w:p>
    <w:p w14:paraId="0135BF2F" w14:textId="77777777" w:rsidR="009D4ADA" w:rsidRDefault="009D4ADA" w:rsidP="009D4ADA"/>
    <w:p w14:paraId="05F430C4" w14:textId="77777777"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14:paraId="03FF75A6" w14:textId="77777777"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 xml:space="preserve">2.  </w:t>
      </w:r>
      <w:r>
        <w:t xml:space="preserve">An air-gap between two pole pieces is 20 mm in length and the area of the flux path across the </w:t>
      </w:r>
    </w:p>
    <w:p w14:paraId="7A5100E1" w14:textId="77777777" w:rsidR="009D4ADA" w:rsidRPr="00791B30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gap is 5</w:t>
      </w:r>
      <w:r w:rsidRPr="00791B30">
        <w:rPr>
          <w:position w:val="-6"/>
        </w:rPr>
        <w:object w:dxaOrig="440" w:dyaOrig="320" w14:anchorId="107CE3C9">
          <v:shape id="_x0000_i1045" type="#_x0000_t75" style="width:21.75pt;height:16.5pt" o:ole="">
            <v:imagedata r:id="rId48" o:title=""/>
          </v:shape>
          <o:OLEObject Type="Embed" ProgID="Equation.DSMT4" ShapeID="_x0000_i1045" DrawAspect="Content" ObjectID="_1677505215" r:id="rId49"/>
        </w:object>
      </w:r>
      <w:r>
        <w:t>. If the flux required in the air-gap is 0.75 mWb find the m.m.f. necessary.</w:t>
      </w:r>
    </w:p>
    <w:p w14:paraId="109BB2AD" w14:textId="77777777" w:rsidR="009D4ADA" w:rsidRDefault="009D4ADA" w:rsidP="009D4ADA">
      <w:pPr>
        <w:rPr>
          <w:b/>
        </w:rPr>
      </w:pPr>
    </w:p>
    <w:p w14:paraId="40224D52" w14:textId="77777777" w:rsidR="009D4ADA" w:rsidRDefault="009D4ADA" w:rsidP="009D4ADA">
      <w:pPr>
        <w:spacing w:line="360" w:lineRule="auto"/>
      </w:pPr>
      <w:r w:rsidRPr="00116E35">
        <w:rPr>
          <w:position w:val="-24"/>
        </w:rPr>
        <w:object w:dxaOrig="740" w:dyaOrig="620" w14:anchorId="223B4BD2">
          <v:shape id="_x0000_i1046" type="#_x0000_t75" style="width:36.75pt;height:31.5pt" o:ole="">
            <v:imagedata r:id="rId50" o:title=""/>
          </v:shape>
          <o:OLEObject Type="Embed" ProgID="Equation.DSMT4" ShapeID="_x0000_i1046" DrawAspect="Content" ObjectID="_1677505216" r:id="rId51"/>
        </w:object>
      </w:r>
      <w:r>
        <w:t xml:space="preserve"> for air,  from which,  H = </w:t>
      </w:r>
      <w:r w:rsidRPr="000953A6">
        <w:rPr>
          <w:position w:val="-30"/>
        </w:rPr>
        <w:object w:dxaOrig="1579" w:dyaOrig="960" w14:anchorId="57D87ACC">
          <v:shape id="_x0000_i1047" type="#_x0000_t75" style="width:78.75pt;height:48pt" o:ole="">
            <v:imagedata r:id="rId52" o:title=""/>
          </v:shape>
          <o:OLEObject Type="Embed" ProgID="Equation.DSMT4" ShapeID="_x0000_i1047" DrawAspect="Content" ObjectID="_1677505217" r:id="rId53"/>
        </w:object>
      </w:r>
    </w:p>
    <w:p w14:paraId="7EFD1EA6" w14:textId="77777777" w:rsidR="009D4ADA" w:rsidRDefault="009D4ADA" w:rsidP="009D4ADA">
      <w:pPr>
        <w:spacing w:line="360" w:lineRule="auto"/>
        <w:rPr>
          <w:b/>
        </w:rPr>
      </w:pPr>
      <w:r>
        <w:t xml:space="preserve">and </w:t>
      </w:r>
      <w:r w:rsidRPr="007F07F2">
        <w:rPr>
          <w:b/>
        </w:rPr>
        <w:t>m.m.f.</w:t>
      </w:r>
      <w:r>
        <w:t xml:space="preserve"> = H </w:t>
      </w:r>
      <w:r>
        <w:sym w:font="Symbol" w:char="F0B4"/>
      </w:r>
      <w:r>
        <w:t xml:space="preserve"> l = </w:t>
      </w:r>
      <w:r w:rsidRPr="007F07F2">
        <w:rPr>
          <w:position w:val="-30"/>
        </w:rPr>
        <w:object w:dxaOrig="3080" w:dyaOrig="720" w14:anchorId="26EBD733">
          <v:shape id="_x0000_i1048" type="#_x0000_t75" style="width:153.75pt;height:36pt" o:ole="">
            <v:imagedata r:id="rId54" o:title=""/>
          </v:shape>
          <o:OLEObject Type="Embed" ProgID="Equation.DSMT4" ShapeID="_x0000_i1048" DrawAspect="Content" ObjectID="_1677505218" r:id="rId55"/>
        </w:object>
      </w:r>
      <w:r>
        <w:t xml:space="preserve"> = </w:t>
      </w:r>
      <w:r w:rsidRPr="007F07F2">
        <w:rPr>
          <w:b/>
        </w:rPr>
        <w:t>23870 A</w:t>
      </w:r>
    </w:p>
    <w:p w14:paraId="4F8DBAAB" w14:textId="77777777"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14:paraId="0B3F0F69" w14:textId="77777777"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 xml:space="preserve">3.  </w:t>
      </w:r>
      <w:r w:rsidRPr="009E2A37">
        <w:t>(a)</w:t>
      </w:r>
      <w:r>
        <w:rPr>
          <w:b/>
        </w:rPr>
        <w:t xml:space="preserve"> </w:t>
      </w:r>
      <w:r>
        <w:t xml:space="preserve">Determine the flux density produced in an air-cored solenoid due to a uniform magnetic field </w:t>
      </w:r>
    </w:p>
    <w:p w14:paraId="0D3EE818" w14:textId="77777777"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strength of 8000 A/m. (b) Iron having a relative permeability of 150 at 8000 A/m is inserted into </w:t>
      </w:r>
    </w:p>
    <w:p w14:paraId="415A95FE" w14:textId="77777777" w:rsidR="009D4ADA" w:rsidRPr="00791B30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the solenoid of part (a). Find the flux density now in the solenoid.</w:t>
      </w:r>
    </w:p>
    <w:p w14:paraId="4B3910BB" w14:textId="77777777" w:rsidR="009D4ADA" w:rsidRDefault="009D4ADA" w:rsidP="009D4ADA">
      <w:pPr>
        <w:rPr>
          <w:b/>
        </w:rPr>
      </w:pPr>
    </w:p>
    <w:p w14:paraId="6743BF81" w14:textId="77777777" w:rsidR="009D4ADA" w:rsidRDefault="009D4ADA" w:rsidP="009D4ADA">
      <w:pPr>
        <w:spacing w:line="480" w:lineRule="auto"/>
        <w:rPr>
          <w:b/>
        </w:rPr>
      </w:pPr>
      <w:r>
        <w:t xml:space="preserve">(a) </w:t>
      </w:r>
      <w:r w:rsidRPr="00116E35">
        <w:rPr>
          <w:position w:val="-24"/>
        </w:rPr>
        <w:object w:dxaOrig="740" w:dyaOrig="620" w14:anchorId="40AB995E">
          <v:shape id="_x0000_i1049" type="#_x0000_t75" style="width:36.75pt;height:31.5pt" o:ole="">
            <v:imagedata r:id="rId50" o:title=""/>
          </v:shape>
          <o:OLEObject Type="Embed" ProgID="Equation.DSMT4" ShapeID="_x0000_i1049" DrawAspect="Content" ObjectID="_1677505219" r:id="rId56"/>
        </w:object>
      </w:r>
      <w:r>
        <w:t xml:space="preserve"> for air,  from which,  </w:t>
      </w:r>
      <w:r w:rsidRPr="009E2A37">
        <w:rPr>
          <w:b/>
        </w:rPr>
        <w:t>flux density, B</w:t>
      </w:r>
      <w:r>
        <w:t xml:space="preserve"> = </w:t>
      </w:r>
      <w:r w:rsidRPr="009E2A37">
        <w:rPr>
          <w:position w:val="-12"/>
        </w:rPr>
        <w:object w:dxaOrig="2200" w:dyaOrig="380" w14:anchorId="12277CD3">
          <v:shape id="_x0000_i1050" type="#_x0000_t75" style="width:110.25pt;height:18.75pt" o:ole="">
            <v:imagedata r:id="rId57" o:title=""/>
          </v:shape>
          <o:OLEObject Type="Embed" ProgID="Equation.DSMT4" ShapeID="_x0000_i1050" DrawAspect="Content" ObjectID="_1677505220" r:id="rId58"/>
        </w:object>
      </w:r>
      <w:r>
        <w:t xml:space="preserve"> = </w:t>
      </w:r>
      <w:r w:rsidRPr="009E2A37">
        <w:rPr>
          <w:b/>
        </w:rPr>
        <w:t>10.05 mT</w:t>
      </w:r>
    </w:p>
    <w:p w14:paraId="2D16B572" w14:textId="77777777" w:rsidR="009D4ADA" w:rsidRDefault="009D4ADA" w:rsidP="009D4ADA">
      <w:pPr>
        <w:spacing w:line="480" w:lineRule="auto"/>
        <w:rPr>
          <w:b/>
        </w:rPr>
      </w:pPr>
      <w:r w:rsidRPr="009E2A37">
        <w:t>(b)</w:t>
      </w:r>
      <w:r>
        <w:t xml:space="preserve"> </w:t>
      </w:r>
      <w:r w:rsidRPr="00116E35">
        <w:rPr>
          <w:position w:val="-24"/>
        </w:rPr>
        <w:object w:dxaOrig="999" w:dyaOrig="620" w14:anchorId="0FEC5DAF">
          <v:shape id="_x0000_i1051" type="#_x0000_t75" style="width:50.25pt;height:31.5pt" o:ole="">
            <v:imagedata r:id="rId59" o:title=""/>
          </v:shape>
          <o:OLEObject Type="Embed" ProgID="Equation.DSMT4" ShapeID="_x0000_i1051" DrawAspect="Content" ObjectID="_1677505221" r:id="rId60"/>
        </w:object>
      </w:r>
      <w:r>
        <w:t xml:space="preserve">  from which,  </w:t>
      </w:r>
      <w:r w:rsidRPr="009E2A37">
        <w:rPr>
          <w:b/>
        </w:rPr>
        <w:t>flux density, B</w:t>
      </w:r>
      <w:r>
        <w:t xml:space="preserve"> = </w:t>
      </w:r>
      <w:r w:rsidRPr="009E2A37">
        <w:rPr>
          <w:position w:val="-12"/>
        </w:rPr>
        <w:object w:dxaOrig="2980" w:dyaOrig="380" w14:anchorId="79D2AA6F">
          <v:shape id="_x0000_i1052" type="#_x0000_t75" style="width:149.25pt;height:18.75pt" o:ole="">
            <v:imagedata r:id="rId61" o:title=""/>
          </v:shape>
          <o:OLEObject Type="Embed" ProgID="Equation.DSMT4" ShapeID="_x0000_i1052" DrawAspect="Content" ObjectID="_1677505222" r:id="rId62"/>
        </w:object>
      </w:r>
      <w:r>
        <w:t xml:space="preserve"> = </w:t>
      </w:r>
      <w:r>
        <w:rPr>
          <w:b/>
        </w:rPr>
        <w:t xml:space="preserve">1.508 </w:t>
      </w:r>
      <w:r w:rsidRPr="009E2A37">
        <w:rPr>
          <w:b/>
        </w:rPr>
        <w:t>T</w:t>
      </w:r>
    </w:p>
    <w:p w14:paraId="5B3B9A5F" w14:textId="77777777" w:rsidR="00012A41" w:rsidRDefault="00012A41" w:rsidP="00012A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1" w:color="auto"/>
        </w:pBdr>
        <w:tabs>
          <w:tab w:val="left" w:pos="-720"/>
          <w:tab w:val="left" w:pos="0"/>
        </w:tabs>
        <w:suppressAutoHyphens/>
        <w:rPr>
          <w:spacing w:val="-2"/>
        </w:rPr>
      </w:pPr>
    </w:p>
    <w:p w14:paraId="189E250D" w14:textId="77777777" w:rsidR="00012A41" w:rsidRPr="00012A41" w:rsidRDefault="00012A41" w:rsidP="00012A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1" w:color="auto"/>
        </w:pBdr>
        <w:tabs>
          <w:tab w:val="left" w:pos="-720"/>
          <w:tab w:val="left" w:pos="0"/>
        </w:tabs>
        <w:suppressAutoHyphens/>
        <w:spacing w:line="480" w:lineRule="auto"/>
        <w:rPr>
          <w:spacing w:val="-2"/>
        </w:rPr>
      </w:pPr>
      <w:r w:rsidRPr="00012A41">
        <w:rPr>
          <w:b/>
          <w:spacing w:val="-2"/>
        </w:rPr>
        <w:t>4.</w:t>
      </w:r>
      <w:r>
        <w:rPr>
          <w:spacing w:val="-2"/>
        </w:rPr>
        <w:t xml:space="preserve">  </w:t>
      </w:r>
      <w:r w:rsidRPr="00012A41">
        <w:rPr>
          <w:spacing w:val="-2"/>
        </w:rPr>
        <w:t>Find the relative permeability of a material if the absolute permeability</w:t>
      </w:r>
      <w:r>
        <w:rPr>
          <w:spacing w:val="-2"/>
        </w:rPr>
        <w:t xml:space="preserve"> </w:t>
      </w:r>
      <w:r w:rsidRPr="00012A41">
        <w:rPr>
          <w:spacing w:val="-2"/>
        </w:rPr>
        <w:t>is 4.084 x 10</w:t>
      </w:r>
      <w:r w:rsidRPr="00012A41">
        <w:rPr>
          <w:spacing w:val="-2"/>
          <w:vertAlign w:val="superscript"/>
        </w:rPr>
        <w:t>-4</w:t>
      </w:r>
      <w:r>
        <w:rPr>
          <w:spacing w:val="-2"/>
        </w:rPr>
        <w:t xml:space="preserve"> H/m.               </w:t>
      </w:r>
    </w:p>
    <w:p w14:paraId="060024D7" w14:textId="77777777" w:rsidR="00012A41" w:rsidRDefault="00012A41" w:rsidP="00012A41">
      <w:pPr>
        <w:rPr>
          <w:b/>
        </w:rPr>
      </w:pPr>
    </w:p>
    <w:p w14:paraId="4E91F9A9" w14:textId="77777777" w:rsidR="00012A41" w:rsidRDefault="00012A41" w:rsidP="00012A41">
      <w:pPr>
        <w:pBdr>
          <w:bottom w:val="single" w:sz="4" w:space="1" w:color="auto"/>
        </w:pBdr>
        <w:rPr>
          <w:b/>
        </w:rPr>
      </w:pPr>
      <w:r w:rsidRPr="00012A41">
        <w:t xml:space="preserve">Absolute permeability, </w:t>
      </w:r>
      <w:r>
        <w:t xml:space="preserve">μ = </w:t>
      </w:r>
      <w:r w:rsidRPr="00012A41">
        <w:rPr>
          <w:position w:val="-12"/>
        </w:rPr>
        <w:object w:dxaOrig="540" w:dyaOrig="360" w14:anchorId="21E15671">
          <v:shape id="_x0000_i1053" type="#_x0000_t75" style="width:27pt;height:18pt" o:ole="">
            <v:imagedata r:id="rId63" o:title=""/>
          </v:shape>
          <o:OLEObject Type="Embed" ProgID="Equation.DSMT4" ShapeID="_x0000_i1053" DrawAspect="Content" ObjectID="_1677505223" r:id="rId64"/>
        </w:object>
      </w:r>
      <w:r>
        <w:t xml:space="preserve">  from which, </w:t>
      </w:r>
      <w:r w:rsidRPr="00012A41">
        <w:rPr>
          <w:b/>
        </w:rPr>
        <w:t>relative permeability</w:t>
      </w:r>
      <w:r>
        <w:t xml:space="preserve">, </w:t>
      </w:r>
      <w:r w:rsidRPr="00012A41">
        <w:rPr>
          <w:position w:val="-30"/>
        </w:rPr>
        <w:object w:dxaOrig="2200" w:dyaOrig="720" w14:anchorId="5CBDF91A">
          <v:shape id="_x0000_i1054" type="#_x0000_t75" style="width:110.25pt;height:36pt" o:ole="">
            <v:imagedata r:id="rId65" o:title=""/>
          </v:shape>
          <o:OLEObject Type="Embed" ProgID="Equation.DSMT4" ShapeID="_x0000_i1054" DrawAspect="Content" ObjectID="_1677505224" r:id="rId66"/>
        </w:object>
      </w:r>
      <w:r>
        <w:t xml:space="preserve"> = </w:t>
      </w:r>
      <w:r w:rsidRPr="00012A41">
        <w:rPr>
          <w:b/>
        </w:rPr>
        <w:t>325</w:t>
      </w:r>
    </w:p>
    <w:p w14:paraId="5123B304" w14:textId="77777777" w:rsidR="00012A41" w:rsidRDefault="00012A41" w:rsidP="00012A41">
      <w:pPr>
        <w:pBdr>
          <w:bottom w:val="single" w:sz="4" w:space="1" w:color="auto"/>
        </w:pBdr>
        <w:rPr>
          <w:b/>
        </w:rPr>
      </w:pPr>
    </w:p>
    <w:p w14:paraId="61978C7F" w14:textId="77777777" w:rsidR="00012A41" w:rsidRDefault="00012A41" w:rsidP="00012A41">
      <w:pPr>
        <w:rPr>
          <w:b/>
        </w:rPr>
      </w:pPr>
    </w:p>
    <w:p w14:paraId="0DF5E17F" w14:textId="77777777" w:rsidR="00012A41" w:rsidRDefault="00012A41" w:rsidP="00012A41">
      <w:pPr>
        <w:rPr>
          <w:b/>
        </w:rPr>
      </w:pPr>
    </w:p>
    <w:p w14:paraId="2CD87431" w14:textId="77777777" w:rsidR="00012A41" w:rsidRPr="00012A41" w:rsidRDefault="00012A41" w:rsidP="00012A41">
      <w:pPr>
        <w:rPr>
          <w:b/>
        </w:rPr>
      </w:pPr>
    </w:p>
    <w:p w14:paraId="06EE5857" w14:textId="77777777"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14:paraId="00BFC199" w14:textId="77777777"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 xml:space="preserve">5.  </w:t>
      </w:r>
      <w:r>
        <w:t xml:space="preserve">Find the relative permeability of a piece of silicon iron if a flux density of 1.3 T is produced by a </w:t>
      </w:r>
    </w:p>
    <w:p w14:paraId="5772C2B4" w14:textId="77777777" w:rsidR="009D4ADA" w:rsidRPr="00791B30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magnetic field strength of 700 A/m.</w:t>
      </w:r>
    </w:p>
    <w:p w14:paraId="68A44F1A" w14:textId="77777777" w:rsidR="009D4ADA" w:rsidRDefault="009D4ADA" w:rsidP="009D4ADA">
      <w:pPr>
        <w:rPr>
          <w:b/>
        </w:rPr>
      </w:pPr>
    </w:p>
    <w:p w14:paraId="027B8A57" w14:textId="77777777" w:rsidR="009D4ADA" w:rsidRDefault="009D4ADA" w:rsidP="00012A41">
      <w:pPr>
        <w:spacing w:line="480" w:lineRule="auto"/>
        <w:rPr>
          <w:b/>
        </w:rPr>
      </w:pPr>
      <w:r w:rsidRPr="00116E35">
        <w:rPr>
          <w:position w:val="-24"/>
        </w:rPr>
        <w:object w:dxaOrig="999" w:dyaOrig="620" w14:anchorId="7F0A424B">
          <v:shape id="_x0000_i1055" type="#_x0000_t75" style="width:50.25pt;height:31.5pt" o:ole="">
            <v:imagedata r:id="rId59" o:title=""/>
          </v:shape>
          <o:OLEObject Type="Embed" ProgID="Equation.DSMT4" ShapeID="_x0000_i1055" DrawAspect="Content" ObjectID="_1677505225" r:id="rId67"/>
        </w:object>
      </w:r>
      <w:r>
        <w:t xml:space="preserve">  from which,  </w:t>
      </w:r>
      <w:r>
        <w:rPr>
          <w:b/>
        </w:rPr>
        <w:t xml:space="preserve">relative permeability, </w:t>
      </w:r>
      <w:r w:rsidRPr="007A4B2F">
        <w:rPr>
          <w:b/>
          <w:position w:val="-12"/>
        </w:rPr>
        <w:object w:dxaOrig="279" w:dyaOrig="360" w14:anchorId="479E2E02">
          <v:shape id="_x0000_i1056" type="#_x0000_t75" style="width:13.5pt;height:18pt" o:ole="">
            <v:imagedata r:id="rId68" o:title=""/>
          </v:shape>
          <o:OLEObject Type="Embed" ProgID="Equation.DSMT4" ShapeID="_x0000_i1056" DrawAspect="Content" ObjectID="_1677505226" r:id="rId69"/>
        </w:object>
      </w:r>
      <w:r>
        <w:t xml:space="preserve"> = </w:t>
      </w:r>
      <w:r w:rsidRPr="007A4B2F">
        <w:rPr>
          <w:position w:val="-30"/>
        </w:rPr>
        <w:object w:dxaOrig="2220" w:dyaOrig="680" w14:anchorId="1A57D8D2">
          <v:shape id="_x0000_i1057" type="#_x0000_t75" style="width:111pt;height:33.75pt" o:ole="">
            <v:imagedata r:id="rId70" o:title=""/>
          </v:shape>
          <o:OLEObject Type="Embed" ProgID="Equation.DSMT4" ShapeID="_x0000_i1057" DrawAspect="Content" ObjectID="_1677505227" r:id="rId71"/>
        </w:object>
      </w:r>
      <w:r>
        <w:t xml:space="preserve"> = </w:t>
      </w:r>
      <w:r>
        <w:rPr>
          <w:b/>
        </w:rPr>
        <w:t>1478</w:t>
      </w:r>
    </w:p>
    <w:p w14:paraId="5876E2AD" w14:textId="77777777" w:rsidR="00E620D7" w:rsidRDefault="00E620D7" w:rsidP="00E620D7">
      <w:pPr>
        <w:pBdr>
          <w:top w:val="single" w:sz="4" w:space="1" w:color="auto"/>
          <w:left w:val="single" w:sz="4" w:space="5" w:color="auto"/>
          <w:bottom w:val="single" w:sz="4" w:space="1" w:color="auto"/>
          <w:right w:val="single" w:sz="4" w:space="1" w:color="auto"/>
        </w:pBdr>
        <w:tabs>
          <w:tab w:val="left" w:pos="-720"/>
          <w:tab w:val="left" w:pos="0"/>
        </w:tabs>
        <w:suppressAutoHyphens/>
        <w:rPr>
          <w:spacing w:val="-2"/>
        </w:rPr>
      </w:pPr>
    </w:p>
    <w:p w14:paraId="63E2F418" w14:textId="77777777" w:rsidR="00E620D7" w:rsidRDefault="00012A41" w:rsidP="00E620D7">
      <w:pPr>
        <w:pBdr>
          <w:top w:val="single" w:sz="4" w:space="1" w:color="auto"/>
          <w:left w:val="single" w:sz="4" w:space="5" w:color="auto"/>
          <w:bottom w:val="single" w:sz="4" w:space="1" w:color="auto"/>
          <w:right w:val="single" w:sz="4" w:space="1" w:color="auto"/>
        </w:pBdr>
        <w:tabs>
          <w:tab w:val="left" w:pos="-720"/>
          <w:tab w:val="left" w:pos="0"/>
        </w:tabs>
        <w:suppressAutoHyphens/>
        <w:spacing w:line="480" w:lineRule="auto"/>
        <w:rPr>
          <w:spacing w:val="-2"/>
        </w:rPr>
      </w:pPr>
      <w:r w:rsidRPr="00012A41">
        <w:rPr>
          <w:b/>
          <w:spacing w:val="-2"/>
        </w:rPr>
        <w:t>6.</w:t>
      </w:r>
      <w:r>
        <w:rPr>
          <w:spacing w:val="-2"/>
        </w:rPr>
        <w:t xml:space="preserve">  </w:t>
      </w:r>
      <w:r w:rsidR="00E620D7" w:rsidRPr="00E620D7">
        <w:rPr>
          <w:spacing w:val="-2"/>
        </w:rPr>
        <w:t>A steel ring of mean diameter 120 mm is uniformly wound with 1500 turns of</w:t>
      </w:r>
      <w:r w:rsidR="00E620D7">
        <w:rPr>
          <w:spacing w:val="-2"/>
        </w:rPr>
        <w:t xml:space="preserve"> wire. </w:t>
      </w:r>
      <w:r w:rsidR="00E620D7" w:rsidRPr="00E620D7">
        <w:rPr>
          <w:spacing w:val="-2"/>
        </w:rPr>
        <w:t xml:space="preserve">When a current of </w:t>
      </w:r>
    </w:p>
    <w:p w14:paraId="14BB271F" w14:textId="77777777" w:rsidR="00E620D7" w:rsidRDefault="00E620D7" w:rsidP="00E620D7">
      <w:pPr>
        <w:pBdr>
          <w:top w:val="single" w:sz="4" w:space="1" w:color="auto"/>
          <w:left w:val="single" w:sz="4" w:space="5" w:color="auto"/>
          <w:bottom w:val="single" w:sz="4" w:space="1" w:color="auto"/>
          <w:right w:val="single" w:sz="4" w:space="1" w:color="auto"/>
        </w:pBdr>
        <w:tabs>
          <w:tab w:val="left" w:pos="-720"/>
          <w:tab w:val="left" w:pos="0"/>
        </w:tabs>
        <w:suppressAutoHyphens/>
        <w:spacing w:line="480" w:lineRule="auto"/>
        <w:rPr>
          <w:spacing w:val="-2"/>
        </w:rPr>
      </w:pPr>
      <w:r>
        <w:rPr>
          <w:spacing w:val="-2"/>
        </w:rPr>
        <w:t xml:space="preserve">     </w:t>
      </w:r>
      <w:r w:rsidRPr="00E620D7">
        <w:rPr>
          <w:spacing w:val="-2"/>
        </w:rPr>
        <w:t xml:space="preserve">0.30 A is passed through the coil a flux density of 1.5 T is set up in the steel.  Find the relative permeability </w:t>
      </w:r>
    </w:p>
    <w:p w14:paraId="6AD8810A" w14:textId="77777777" w:rsidR="00E620D7" w:rsidRPr="00E620D7" w:rsidRDefault="00E620D7" w:rsidP="00E620D7">
      <w:pPr>
        <w:pBdr>
          <w:top w:val="single" w:sz="4" w:space="1" w:color="auto"/>
          <w:left w:val="single" w:sz="4" w:space="5" w:color="auto"/>
          <w:bottom w:val="single" w:sz="4" w:space="1" w:color="auto"/>
          <w:right w:val="single" w:sz="4" w:space="1" w:color="auto"/>
        </w:pBdr>
        <w:tabs>
          <w:tab w:val="left" w:pos="-720"/>
          <w:tab w:val="left" w:pos="0"/>
        </w:tabs>
        <w:suppressAutoHyphens/>
        <w:spacing w:line="480" w:lineRule="auto"/>
        <w:rPr>
          <w:spacing w:val="-2"/>
        </w:rPr>
      </w:pPr>
      <w:r>
        <w:rPr>
          <w:spacing w:val="-2"/>
        </w:rPr>
        <w:t xml:space="preserve">     </w:t>
      </w:r>
      <w:r w:rsidRPr="00E620D7">
        <w:rPr>
          <w:spacing w:val="-2"/>
        </w:rPr>
        <w:t xml:space="preserve">of the steel under these conditions.                                    </w:t>
      </w:r>
      <w:r>
        <w:rPr>
          <w:spacing w:val="-2"/>
        </w:rPr>
        <w:t xml:space="preserve">                  </w:t>
      </w:r>
      <w:r w:rsidR="008D0691">
        <w:rPr>
          <w:spacing w:val="-2"/>
        </w:rPr>
        <w:t xml:space="preserve"> </w:t>
      </w:r>
    </w:p>
    <w:p w14:paraId="0EDB3FFE" w14:textId="77777777" w:rsidR="00012A41" w:rsidRDefault="00012A41" w:rsidP="00012A41">
      <w:pPr>
        <w:rPr>
          <w:b/>
        </w:rPr>
      </w:pPr>
    </w:p>
    <w:p w14:paraId="0C32A15C" w14:textId="77777777" w:rsidR="006E20F5" w:rsidRDefault="006E20F5" w:rsidP="006E20F5">
      <w:r>
        <w:t>Length of magnetic field, l =</w:t>
      </w:r>
      <w:r w:rsidRPr="000328ED">
        <w:rPr>
          <w:position w:val="-10"/>
        </w:rPr>
        <w:object w:dxaOrig="4420" w:dyaOrig="360" w14:anchorId="3725BED1">
          <v:shape id="_x0000_i1058" type="#_x0000_t75" style="width:221.25pt;height:18pt" o:ole="">
            <v:imagedata r:id="rId72" o:title=""/>
          </v:shape>
          <o:OLEObject Type="Embed" ProgID="Equation.DSMT4" ShapeID="_x0000_i1058" DrawAspect="Content" ObjectID="_1677505228" r:id="rId73"/>
        </w:object>
      </w:r>
      <w:r>
        <w:t xml:space="preserve">  </w:t>
      </w:r>
    </w:p>
    <w:p w14:paraId="0D64EEBD" w14:textId="77777777" w:rsidR="006E20F5" w:rsidRDefault="006E20F5" w:rsidP="006E20F5"/>
    <w:p w14:paraId="7427717E" w14:textId="77777777" w:rsidR="008D0691" w:rsidRDefault="008D0691" w:rsidP="008D0691">
      <w:pPr>
        <w:spacing w:line="480" w:lineRule="auto"/>
      </w:pPr>
      <w:r w:rsidRPr="008D0691">
        <w:t xml:space="preserve">Magnetic field strength, H = </w:t>
      </w:r>
      <w:r w:rsidRPr="008D0691">
        <w:rPr>
          <w:position w:val="-24"/>
        </w:rPr>
        <w:object w:dxaOrig="2720" w:dyaOrig="620" w14:anchorId="3E161930">
          <v:shape id="_x0000_i1059" type="#_x0000_t75" style="width:135.75pt;height:31.5pt" o:ole="">
            <v:imagedata r:id="rId74" o:title=""/>
          </v:shape>
          <o:OLEObject Type="Embed" ProgID="Equation.DSMT4" ShapeID="_x0000_i1059" DrawAspect="Content" ObjectID="_1677505229" r:id="rId75"/>
        </w:object>
      </w:r>
      <w:r w:rsidRPr="008D0691">
        <w:t>A/m</w:t>
      </w:r>
    </w:p>
    <w:p w14:paraId="2839EEC1" w14:textId="77777777" w:rsidR="008D0691" w:rsidRDefault="008D0691" w:rsidP="008D0691">
      <w:pPr>
        <w:spacing w:line="480" w:lineRule="auto"/>
        <w:rPr>
          <w:b/>
        </w:rPr>
      </w:pPr>
      <w:r w:rsidRPr="00116E35">
        <w:rPr>
          <w:position w:val="-24"/>
        </w:rPr>
        <w:object w:dxaOrig="999" w:dyaOrig="620" w14:anchorId="70D1284B">
          <v:shape id="_x0000_i1060" type="#_x0000_t75" style="width:50.25pt;height:31.5pt" o:ole="">
            <v:imagedata r:id="rId59" o:title=""/>
          </v:shape>
          <o:OLEObject Type="Embed" ProgID="Equation.DSMT4" ShapeID="_x0000_i1060" DrawAspect="Content" ObjectID="_1677505230" r:id="rId76"/>
        </w:object>
      </w:r>
      <w:r>
        <w:t xml:space="preserve">  from which,  </w:t>
      </w:r>
      <w:r>
        <w:rPr>
          <w:b/>
        </w:rPr>
        <w:t xml:space="preserve">relative permeability, </w:t>
      </w:r>
      <w:r w:rsidRPr="007A4B2F">
        <w:rPr>
          <w:b/>
          <w:position w:val="-12"/>
        </w:rPr>
        <w:object w:dxaOrig="279" w:dyaOrig="360" w14:anchorId="2303A7A1">
          <v:shape id="_x0000_i1061" type="#_x0000_t75" style="width:13.5pt;height:18pt" o:ole="">
            <v:imagedata r:id="rId68" o:title=""/>
          </v:shape>
          <o:OLEObject Type="Embed" ProgID="Equation.DSMT4" ShapeID="_x0000_i1061" DrawAspect="Content" ObjectID="_1677505231" r:id="rId77"/>
        </w:object>
      </w:r>
      <w:r>
        <w:t xml:space="preserve"> = </w:t>
      </w:r>
      <w:r w:rsidRPr="007A4B2F">
        <w:rPr>
          <w:position w:val="-30"/>
        </w:rPr>
        <w:object w:dxaOrig="2620" w:dyaOrig="680" w14:anchorId="5E4291FF">
          <v:shape id="_x0000_i1062" type="#_x0000_t75" style="width:130.5pt;height:33.75pt" o:ole="">
            <v:imagedata r:id="rId78" o:title=""/>
          </v:shape>
          <o:OLEObject Type="Embed" ProgID="Equation.DSMT4" ShapeID="_x0000_i1062" DrawAspect="Content" ObjectID="_1677505232" r:id="rId79"/>
        </w:object>
      </w:r>
      <w:r>
        <w:t xml:space="preserve"> = </w:t>
      </w:r>
      <w:r>
        <w:rPr>
          <w:b/>
        </w:rPr>
        <w:t>1000</w:t>
      </w:r>
    </w:p>
    <w:p w14:paraId="51891EE1" w14:textId="77777777"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14:paraId="1472837E" w14:textId="77777777"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 xml:space="preserve">7.  </w:t>
      </w:r>
      <w:r>
        <w:t xml:space="preserve">A uniform ring of cast steel has a cross-sectional area of 5 </w:t>
      </w:r>
      <w:r w:rsidRPr="007A4B2F">
        <w:rPr>
          <w:position w:val="-6"/>
        </w:rPr>
        <w:object w:dxaOrig="440" w:dyaOrig="320" w14:anchorId="3AE7BA8E">
          <v:shape id="_x0000_i1063" type="#_x0000_t75" style="width:21.75pt;height:16.5pt" o:ole="">
            <v:imagedata r:id="rId80" o:title=""/>
          </v:shape>
          <o:OLEObject Type="Embed" ProgID="Equation.DSMT4" ShapeID="_x0000_i1063" DrawAspect="Content" ObjectID="_1677505233" r:id="rId81"/>
        </w:object>
      </w:r>
      <w:r>
        <w:t xml:space="preserve">and a mean circumference of </w:t>
      </w:r>
    </w:p>
    <w:p w14:paraId="082B45E1" w14:textId="77777777"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15 cm. Find the current required in a coil of 1200 turns wound on the ring to produce a flux of </w:t>
      </w:r>
    </w:p>
    <w:p w14:paraId="7F2478B0" w14:textId="77777777" w:rsidR="009D4ADA" w:rsidRPr="00791B30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0.8 mWb. (Use the magnetisation curve</w:t>
      </w:r>
      <w:r w:rsidR="006C7BB8">
        <w:t xml:space="preserve"> for cast steel shown on page 83 of textbook</w:t>
      </w:r>
      <w:r>
        <w:t>)</w:t>
      </w:r>
    </w:p>
    <w:p w14:paraId="353701BB" w14:textId="77777777" w:rsidR="009D4ADA" w:rsidRDefault="009D4ADA" w:rsidP="009D4ADA">
      <w:pPr>
        <w:rPr>
          <w:b/>
        </w:rPr>
      </w:pPr>
    </w:p>
    <w:p w14:paraId="1A4A3E46" w14:textId="77777777" w:rsidR="009D4ADA" w:rsidRDefault="009D4ADA" w:rsidP="009D4ADA">
      <w:r>
        <w:t>Length of magnetic field, l =</w:t>
      </w:r>
      <w:r w:rsidRPr="000328ED">
        <w:rPr>
          <w:position w:val="-10"/>
        </w:rPr>
        <w:object w:dxaOrig="1939" w:dyaOrig="360" w14:anchorId="66ECA809">
          <v:shape id="_x0000_i1064" type="#_x0000_t75" style="width:96.75pt;height:18pt" o:ole="">
            <v:imagedata r:id="rId82" o:title=""/>
          </v:shape>
          <o:OLEObject Type="Embed" ProgID="Equation.DSMT4" ShapeID="_x0000_i1064" DrawAspect="Content" ObjectID="_1677505234" r:id="rId83"/>
        </w:object>
      </w:r>
      <w:r>
        <w:t xml:space="preserve">,  c.s.a., A = </w:t>
      </w:r>
      <w:r w:rsidRPr="00307FDC">
        <w:rPr>
          <w:position w:val="-6"/>
        </w:rPr>
        <w:object w:dxaOrig="1040" w:dyaOrig="320" w14:anchorId="1FF741EE">
          <v:shape id="_x0000_i1065" type="#_x0000_t75" style="width:51.75pt;height:16.5pt" o:ole="">
            <v:imagedata r:id="rId84" o:title=""/>
          </v:shape>
          <o:OLEObject Type="Embed" ProgID="Equation.DSMT4" ShapeID="_x0000_i1065" DrawAspect="Content" ObjectID="_1677505235" r:id="rId85"/>
        </w:object>
      </w:r>
      <w:r>
        <w:t xml:space="preserve">,  flux, </w:t>
      </w:r>
      <w:r w:rsidRPr="00307FDC">
        <w:rPr>
          <w:position w:val="-6"/>
        </w:rPr>
        <w:object w:dxaOrig="1719" w:dyaOrig="320" w14:anchorId="6BA90713">
          <v:shape id="_x0000_i1066" type="#_x0000_t75" style="width:85.5pt;height:16.5pt" o:ole="">
            <v:imagedata r:id="rId86" o:title=""/>
          </v:shape>
          <o:OLEObject Type="Embed" ProgID="Equation.DSMT4" ShapeID="_x0000_i1066" DrawAspect="Content" ObjectID="_1677505236" r:id="rId87"/>
        </w:object>
      </w:r>
    </w:p>
    <w:p w14:paraId="2D43C704" w14:textId="77777777" w:rsidR="009D4ADA" w:rsidRDefault="009D4ADA" w:rsidP="009D4ADA"/>
    <w:p w14:paraId="1C36B827" w14:textId="77777777" w:rsidR="009D4ADA" w:rsidRDefault="009D4ADA" w:rsidP="009D4ADA">
      <w:r>
        <w:t xml:space="preserve">Flux density, B = </w:t>
      </w:r>
      <w:r w:rsidRPr="00E412D3">
        <w:rPr>
          <w:position w:val="-24"/>
        </w:rPr>
        <w:object w:dxaOrig="1440" w:dyaOrig="660" w14:anchorId="4E8145E8">
          <v:shape id="_x0000_i1067" type="#_x0000_t75" style="width:1in;height:33pt" o:ole="">
            <v:imagedata r:id="rId88" o:title=""/>
          </v:shape>
          <o:OLEObject Type="Embed" ProgID="Equation.DSMT4" ShapeID="_x0000_i1067" DrawAspect="Content" ObjectID="_1677505237" r:id="rId89"/>
        </w:object>
      </w:r>
      <w:r>
        <w:t xml:space="preserve"> = 1.6 T</w:t>
      </w:r>
    </w:p>
    <w:p w14:paraId="7A435F85" w14:textId="77777777" w:rsidR="009D4ADA" w:rsidRDefault="009D4ADA" w:rsidP="009D4ADA"/>
    <w:p w14:paraId="05B469BB" w14:textId="77777777" w:rsidR="009D4ADA" w:rsidRDefault="009D4ADA" w:rsidP="009D4ADA">
      <w:r>
        <w:t xml:space="preserve">From the graph of cast steel on </w:t>
      </w:r>
      <w:r w:rsidR="006C7BB8">
        <w:t>page 83</w:t>
      </w:r>
      <w:r>
        <w:t>, when B = 1.6 T,  H = 4800 A/m</w:t>
      </w:r>
    </w:p>
    <w:p w14:paraId="7548DA83" w14:textId="77777777" w:rsidR="009D4ADA" w:rsidRDefault="009D4ADA" w:rsidP="009D4ADA"/>
    <w:p w14:paraId="06F3BA8C" w14:textId="77777777" w:rsidR="009D4ADA" w:rsidRPr="005D4DBD" w:rsidRDefault="009D4ADA" w:rsidP="009D4ADA">
      <w:pPr>
        <w:rPr>
          <w:b/>
        </w:rPr>
      </w:pPr>
      <w:r>
        <w:t xml:space="preserve">Magnetomotive force, </w:t>
      </w:r>
      <w:r w:rsidRPr="008D0691">
        <w:t>m.m.f.</w:t>
      </w:r>
      <w:r>
        <w:t xml:space="preserve"> =</w:t>
      </w:r>
      <w:r w:rsidRPr="005D4DBD">
        <w:rPr>
          <w:position w:val="-6"/>
        </w:rPr>
        <w:object w:dxaOrig="1200" w:dyaOrig="279" w14:anchorId="5063C599">
          <v:shape id="_x0000_i1068" type="#_x0000_t75" style="width:60pt;height:13.5pt" o:ole="">
            <v:imagedata r:id="rId90" o:title=""/>
          </v:shape>
          <o:OLEObject Type="Embed" ProgID="Equation.DSMT4" ShapeID="_x0000_i1068" DrawAspect="Content" ObjectID="_1677505238" r:id="rId91"/>
        </w:object>
      </w:r>
      <w:r>
        <w:t xml:space="preserve"> </w:t>
      </w:r>
    </w:p>
    <w:p w14:paraId="4F483026" w14:textId="77777777" w:rsidR="009D4ADA" w:rsidRDefault="009D4ADA" w:rsidP="009D4ADA"/>
    <w:p w14:paraId="1F6C10DA" w14:textId="77777777" w:rsidR="009D4ADA" w:rsidRDefault="009D4ADA" w:rsidP="008D0691">
      <w:pPr>
        <w:pBdr>
          <w:bottom w:val="single" w:sz="4" w:space="1" w:color="auto"/>
        </w:pBdr>
        <w:rPr>
          <w:b/>
        </w:rPr>
      </w:pPr>
      <w:r>
        <w:t xml:space="preserve">from which, </w:t>
      </w:r>
      <w:r w:rsidRPr="000328ED">
        <w:rPr>
          <w:b/>
        </w:rPr>
        <w:t>current, I</w:t>
      </w:r>
      <w:r>
        <w:t xml:space="preserve"> = </w:t>
      </w:r>
      <w:r w:rsidRPr="000328ED">
        <w:rPr>
          <w:position w:val="-24"/>
        </w:rPr>
        <w:object w:dxaOrig="1900" w:dyaOrig="620" w14:anchorId="1EA06323">
          <v:shape id="_x0000_i1069" type="#_x0000_t75" style="width:95.25pt;height:31.5pt" o:ole="">
            <v:imagedata r:id="rId92" o:title=""/>
          </v:shape>
          <o:OLEObject Type="Embed" ProgID="Equation.DSMT4" ShapeID="_x0000_i1069" DrawAspect="Content" ObjectID="_1677505239" r:id="rId93"/>
        </w:object>
      </w:r>
      <w:r>
        <w:t xml:space="preserve"> = </w:t>
      </w:r>
      <w:r w:rsidRPr="000328ED">
        <w:rPr>
          <w:b/>
        </w:rPr>
        <w:t>0.60 A</w:t>
      </w:r>
    </w:p>
    <w:p w14:paraId="0FCF3604" w14:textId="77777777" w:rsidR="008D0691" w:rsidRDefault="008D0691" w:rsidP="008D0691">
      <w:pPr>
        <w:pBdr>
          <w:bottom w:val="single" w:sz="4" w:space="1" w:color="auto"/>
        </w:pBdr>
        <w:rPr>
          <w:b/>
        </w:rPr>
      </w:pPr>
    </w:p>
    <w:p w14:paraId="1B58017C" w14:textId="77777777" w:rsidR="008D0691" w:rsidRDefault="008D0691" w:rsidP="009D4ADA">
      <w:pPr>
        <w:rPr>
          <w:b/>
        </w:rPr>
      </w:pPr>
    </w:p>
    <w:p w14:paraId="1A3DB735" w14:textId="77777777" w:rsidR="008D0691" w:rsidRDefault="008D0691" w:rsidP="009D4ADA">
      <w:pPr>
        <w:rPr>
          <w:b/>
        </w:rPr>
      </w:pPr>
    </w:p>
    <w:p w14:paraId="4CAA38D5" w14:textId="77777777" w:rsidR="008D0691" w:rsidRDefault="008D0691" w:rsidP="009D4ADA">
      <w:pPr>
        <w:rPr>
          <w:b/>
        </w:rPr>
      </w:pPr>
    </w:p>
    <w:p w14:paraId="39530F48" w14:textId="77777777" w:rsidR="008D0691" w:rsidRPr="000328ED" w:rsidRDefault="008D0691" w:rsidP="009D4ADA">
      <w:pPr>
        <w:rPr>
          <w:b/>
        </w:rPr>
      </w:pPr>
    </w:p>
    <w:p w14:paraId="427E1712" w14:textId="77777777" w:rsidR="009D4ADA" w:rsidRDefault="009D4ADA" w:rsidP="009D4ADA">
      <w:pPr>
        <w:pBdr>
          <w:top w:val="single" w:sz="4" w:space="1" w:color="auto"/>
          <w:left w:val="single" w:sz="4" w:space="4" w:color="auto"/>
          <w:right w:val="single" w:sz="4" w:space="4" w:color="auto"/>
        </w:pBdr>
        <w:rPr>
          <w:b/>
        </w:rPr>
      </w:pPr>
    </w:p>
    <w:p w14:paraId="7A47E62D" w14:textId="77777777" w:rsidR="008D0691" w:rsidRDefault="009D4ADA" w:rsidP="009D4ADA">
      <w:pPr>
        <w:pBdr>
          <w:top w:val="single" w:sz="4" w:space="1" w:color="auto"/>
          <w:left w:val="single" w:sz="4" w:space="4" w:color="auto"/>
          <w:right w:val="single" w:sz="4" w:space="4" w:color="auto"/>
        </w:pBdr>
        <w:spacing w:line="480" w:lineRule="auto"/>
      </w:pPr>
      <w:r>
        <w:rPr>
          <w:b/>
        </w:rPr>
        <w:t xml:space="preserve">8.  </w:t>
      </w:r>
      <w:r>
        <w:t>(a) A uniform mild steel ring has a diameter of 50 mm and a cross-sectional area of 1</w:t>
      </w:r>
      <w:r w:rsidRPr="00791B30">
        <w:rPr>
          <w:position w:val="-6"/>
        </w:rPr>
        <w:object w:dxaOrig="440" w:dyaOrig="320" w14:anchorId="0A08066B">
          <v:shape id="_x0000_i1070" type="#_x0000_t75" style="width:21.75pt;height:16.5pt" o:ole="">
            <v:imagedata r:id="rId48" o:title=""/>
          </v:shape>
          <o:OLEObject Type="Embed" ProgID="Equation.DSMT4" ShapeID="_x0000_i1070" DrawAspect="Content" ObjectID="_1677505240" r:id="rId94"/>
        </w:object>
      </w:r>
      <w:r>
        <w:t xml:space="preserve">. Determine the </w:t>
      </w:r>
    </w:p>
    <w:p w14:paraId="335647FB" w14:textId="77777777" w:rsidR="008D0691" w:rsidRDefault="008D0691" w:rsidP="009D4ADA">
      <w:pPr>
        <w:pBdr>
          <w:top w:val="single" w:sz="4" w:space="1" w:color="auto"/>
          <w:left w:val="single" w:sz="4" w:space="4" w:color="auto"/>
          <w:right w:val="single" w:sz="4" w:space="4" w:color="auto"/>
        </w:pBdr>
        <w:spacing w:line="480" w:lineRule="auto"/>
      </w:pPr>
      <w:r>
        <w:t xml:space="preserve">          </w:t>
      </w:r>
      <w:r w:rsidR="009D4ADA">
        <w:t xml:space="preserve">m.m.f. necessary to produce a flux of 50 </w:t>
      </w:r>
      <w:r w:rsidR="009D4ADA">
        <w:sym w:font="Symbol" w:char="F06D"/>
      </w:r>
      <w:r w:rsidR="009D4ADA">
        <w:t>Wb in the ring. (Use the B-H curve</w:t>
      </w:r>
      <w:r>
        <w:t xml:space="preserve"> </w:t>
      </w:r>
      <w:r w:rsidR="009D4ADA">
        <w:t xml:space="preserve">for mild steel shown on </w:t>
      </w:r>
    </w:p>
    <w:p w14:paraId="101436F0" w14:textId="77777777" w:rsidR="009D4ADA" w:rsidRDefault="006C7BB8" w:rsidP="009D4ADA">
      <w:pPr>
        <w:pBdr>
          <w:top w:val="single" w:sz="4" w:space="1" w:color="auto"/>
          <w:left w:val="single" w:sz="4" w:space="4" w:color="auto"/>
          <w:right w:val="single" w:sz="4" w:space="4" w:color="auto"/>
        </w:pBdr>
        <w:spacing w:line="480" w:lineRule="auto"/>
      </w:pPr>
      <w:r>
        <w:t xml:space="preserve">          page 83</w:t>
      </w:r>
      <w:r w:rsidR="009D4ADA">
        <w:t>).</w:t>
      </w:r>
    </w:p>
    <w:p w14:paraId="728C44FD" w14:textId="77777777" w:rsidR="009D4ADA" w:rsidRDefault="009D4ADA" w:rsidP="009D4ADA">
      <w:pPr>
        <w:pBdr>
          <w:top w:val="single" w:sz="4" w:space="1" w:color="auto"/>
          <w:left w:val="single" w:sz="4" w:space="4" w:color="auto"/>
          <w:right w:val="single" w:sz="4" w:space="4" w:color="auto"/>
        </w:pBdr>
        <w:spacing w:line="480" w:lineRule="auto"/>
      </w:pPr>
      <w:r>
        <w:t xml:space="preserve">     (b) If a coil of 440 turns is wound uniformly around the ring in part (a) what current would be </w:t>
      </w:r>
    </w:p>
    <w:p w14:paraId="0A3F99C5" w14:textId="77777777" w:rsidR="009D4ADA" w:rsidRPr="00405CDC" w:rsidRDefault="009D4ADA" w:rsidP="009D4ADA">
      <w:pPr>
        <w:pBdr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     required to produce the flux?</w:t>
      </w:r>
    </w:p>
    <w:p w14:paraId="44FAD7C8" w14:textId="77777777" w:rsidR="009D4ADA" w:rsidRDefault="009D4ADA" w:rsidP="009D4ADA"/>
    <w:p w14:paraId="6634FCDB" w14:textId="77777777" w:rsidR="009D4ADA" w:rsidRDefault="009D4ADA" w:rsidP="009D4ADA">
      <w:r>
        <w:t xml:space="preserve">(a) Length of magnetic field, l = </w:t>
      </w:r>
      <w:r w:rsidRPr="00307FDC">
        <w:rPr>
          <w:position w:val="-6"/>
        </w:rPr>
        <w:object w:dxaOrig="1400" w:dyaOrig="320" w14:anchorId="70EADC08">
          <v:shape id="_x0000_i1071" type="#_x0000_t75" style="width:69.75pt;height:16.5pt" o:ole="">
            <v:imagedata r:id="rId95" o:title=""/>
          </v:shape>
          <o:OLEObject Type="Embed" ProgID="Equation.DSMT4" ShapeID="_x0000_i1071" DrawAspect="Content" ObjectID="_1677505241" r:id="rId96"/>
        </w:object>
      </w:r>
      <w:r>
        <w:t xml:space="preserve">,  c.s.a., A = </w:t>
      </w:r>
      <w:r w:rsidRPr="00307FDC">
        <w:rPr>
          <w:position w:val="-6"/>
        </w:rPr>
        <w:object w:dxaOrig="999" w:dyaOrig="320" w14:anchorId="7D0822B4">
          <v:shape id="_x0000_i1072" type="#_x0000_t75" style="width:50.25pt;height:16.5pt" o:ole="">
            <v:imagedata r:id="rId97" o:title=""/>
          </v:shape>
          <o:OLEObject Type="Embed" ProgID="Equation.DSMT4" ShapeID="_x0000_i1072" DrawAspect="Content" ObjectID="_1677505242" r:id="rId98"/>
        </w:object>
      </w:r>
      <w:r>
        <w:t xml:space="preserve">,  flux, </w:t>
      </w:r>
      <w:r w:rsidRPr="00307FDC">
        <w:rPr>
          <w:position w:val="-6"/>
        </w:rPr>
        <w:object w:dxaOrig="1660" w:dyaOrig="320" w14:anchorId="3C2840B6">
          <v:shape id="_x0000_i1073" type="#_x0000_t75" style="width:83.25pt;height:16.5pt" o:ole="">
            <v:imagedata r:id="rId99" o:title=""/>
          </v:shape>
          <o:OLEObject Type="Embed" ProgID="Equation.DSMT4" ShapeID="_x0000_i1073" DrawAspect="Content" ObjectID="_1677505243" r:id="rId100"/>
        </w:object>
      </w:r>
    </w:p>
    <w:p w14:paraId="19D5384D" w14:textId="77777777" w:rsidR="009D4ADA" w:rsidRDefault="009D4ADA" w:rsidP="009D4ADA"/>
    <w:p w14:paraId="23DD942D" w14:textId="77777777" w:rsidR="009D4ADA" w:rsidRDefault="009D4ADA" w:rsidP="009D4ADA">
      <w:r>
        <w:t xml:space="preserve">     Flux density, B = </w:t>
      </w:r>
      <w:r w:rsidRPr="00E412D3">
        <w:rPr>
          <w:position w:val="-24"/>
        </w:rPr>
        <w:object w:dxaOrig="1380" w:dyaOrig="660" w14:anchorId="6F47608E">
          <v:shape id="_x0000_i1074" type="#_x0000_t75" style="width:69pt;height:33pt" o:ole="">
            <v:imagedata r:id="rId101" o:title=""/>
          </v:shape>
          <o:OLEObject Type="Embed" ProgID="Equation.DSMT4" ShapeID="_x0000_i1074" DrawAspect="Content" ObjectID="_1677505244" r:id="rId102"/>
        </w:object>
      </w:r>
      <w:r>
        <w:t xml:space="preserve"> = 0.5 T</w:t>
      </w:r>
    </w:p>
    <w:p w14:paraId="068A50A7" w14:textId="77777777" w:rsidR="009D4ADA" w:rsidRDefault="009D4ADA" w:rsidP="009D4ADA"/>
    <w:p w14:paraId="0344C308" w14:textId="77777777" w:rsidR="009D4ADA" w:rsidRDefault="009D4ADA" w:rsidP="009D4ADA">
      <w:r>
        <w:t xml:space="preserve">     From th</w:t>
      </w:r>
      <w:r w:rsidR="006C7BB8">
        <w:t>e graph of mild steel on page 83</w:t>
      </w:r>
      <w:r>
        <w:t>, when B = 0.5 T,  H = 700 A/m</w:t>
      </w:r>
    </w:p>
    <w:p w14:paraId="7FFAAB65" w14:textId="77777777" w:rsidR="009D4ADA" w:rsidRDefault="009D4ADA" w:rsidP="009D4ADA"/>
    <w:p w14:paraId="4E8E4950" w14:textId="77777777" w:rsidR="009D4ADA" w:rsidRPr="005D4DBD" w:rsidRDefault="009D4ADA" w:rsidP="009D4ADA">
      <w:pPr>
        <w:rPr>
          <w:b/>
        </w:rPr>
      </w:pPr>
      <w:r>
        <w:t xml:space="preserve">     Magnetomotive force, </w:t>
      </w:r>
      <w:r w:rsidRPr="005D4DBD">
        <w:rPr>
          <w:b/>
        </w:rPr>
        <w:t>m.m.f.</w:t>
      </w:r>
      <w:r>
        <w:t xml:space="preserve"> =</w:t>
      </w:r>
      <w:r w:rsidRPr="005D4DBD">
        <w:rPr>
          <w:position w:val="-6"/>
        </w:rPr>
        <w:object w:dxaOrig="2400" w:dyaOrig="320" w14:anchorId="20500AA5">
          <v:shape id="_x0000_i1075" type="#_x0000_t75" style="width:120pt;height:16.5pt" o:ole="">
            <v:imagedata r:id="rId103" o:title=""/>
          </v:shape>
          <o:OLEObject Type="Embed" ProgID="Equation.DSMT4" ShapeID="_x0000_i1075" DrawAspect="Content" ObjectID="_1677505245" r:id="rId104"/>
        </w:object>
      </w:r>
      <w:r>
        <w:t xml:space="preserve"> = </w:t>
      </w:r>
      <w:r w:rsidRPr="005D4DBD">
        <w:rPr>
          <w:b/>
        </w:rPr>
        <w:t>110 A</w:t>
      </w:r>
    </w:p>
    <w:p w14:paraId="439F6A23" w14:textId="77777777" w:rsidR="009D4ADA" w:rsidRDefault="009D4ADA" w:rsidP="009D4ADA"/>
    <w:p w14:paraId="55B7A604" w14:textId="77777777" w:rsidR="009D4ADA" w:rsidRPr="00307FDC" w:rsidRDefault="009D4ADA" w:rsidP="00F25CBC">
      <w:r>
        <w:t xml:space="preserve">(b) m.m.f. = N I   from which,   </w:t>
      </w:r>
      <w:r w:rsidRPr="005D4DBD">
        <w:rPr>
          <w:b/>
        </w:rPr>
        <w:t>current, I</w:t>
      </w:r>
      <w:r>
        <w:t xml:space="preserve"> = </w:t>
      </w:r>
      <w:r w:rsidRPr="005D4DBD">
        <w:rPr>
          <w:position w:val="-24"/>
        </w:rPr>
        <w:object w:dxaOrig="1359" w:dyaOrig="620" w14:anchorId="39B51483">
          <v:shape id="_x0000_i1076" type="#_x0000_t75" style="width:68.25pt;height:31.5pt" o:ole="">
            <v:imagedata r:id="rId105" o:title=""/>
          </v:shape>
          <o:OLEObject Type="Embed" ProgID="Equation.DSMT4" ShapeID="_x0000_i1076" DrawAspect="Content" ObjectID="_1677505246" r:id="rId106"/>
        </w:object>
      </w:r>
      <w:r>
        <w:t xml:space="preserve"> = </w:t>
      </w:r>
      <w:r w:rsidRPr="005D4DBD">
        <w:rPr>
          <w:b/>
        </w:rPr>
        <w:t>0.25 A</w:t>
      </w:r>
    </w:p>
    <w:p w14:paraId="0168D77A" w14:textId="77777777" w:rsidR="009D4ADA" w:rsidRDefault="009D4ADA" w:rsidP="00F25CBC">
      <w:pPr>
        <w:rPr>
          <w:b/>
        </w:rPr>
      </w:pPr>
    </w:p>
    <w:p w14:paraId="2E1F05A4" w14:textId="77777777" w:rsidR="00F25CBC" w:rsidRDefault="00F25CBC" w:rsidP="00F25CB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left" w:pos="-720"/>
          <w:tab w:val="left" w:pos="0"/>
        </w:tabs>
        <w:suppressAutoHyphens/>
        <w:rPr>
          <w:spacing w:val="-2"/>
        </w:rPr>
      </w:pPr>
    </w:p>
    <w:p w14:paraId="77281F65" w14:textId="77777777" w:rsidR="00F25CBC" w:rsidRDefault="00F25CBC" w:rsidP="00F25CB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left" w:pos="-720"/>
          <w:tab w:val="left" w:pos="0"/>
        </w:tabs>
        <w:suppressAutoHyphens/>
        <w:spacing w:line="480" w:lineRule="auto"/>
        <w:rPr>
          <w:spacing w:val="-2"/>
        </w:rPr>
      </w:pPr>
      <w:r w:rsidRPr="00F25CBC">
        <w:rPr>
          <w:b/>
          <w:spacing w:val="-2"/>
        </w:rPr>
        <w:t>9.</w:t>
      </w:r>
      <w:r>
        <w:rPr>
          <w:spacing w:val="-2"/>
        </w:rPr>
        <w:t xml:space="preserve">  </w:t>
      </w:r>
      <w:r w:rsidRPr="00F25CBC">
        <w:rPr>
          <w:spacing w:val="-2"/>
        </w:rPr>
        <w:t>From the magnetisation curve</w:t>
      </w:r>
      <w:r w:rsidR="006503D1">
        <w:rPr>
          <w:spacing w:val="-2"/>
        </w:rPr>
        <w:t xml:space="preserve"> for mild steel shown on page </w:t>
      </w:r>
      <w:r w:rsidR="006C7BB8">
        <w:rPr>
          <w:spacing w:val="-2"/>
        </w:rPr>
        <w:t>83</w:t>
      </w:r>
      <w:r w:rsidRPr="00F25CBC">
        <w:rPr>
          <w:spacing w:val="-2"/>
        </w:rPr>
        <w:t>, derive the</w:t>
      </w:r>
      <w:r>
        <w:rPr>
          <w:spacing w:val="-2"/>
        </w:rPr>
        <w:t xml:space="preserve"> </w:t>
      </w:r>
      <w:r w:rsidRPr="00F25CBC">
        <w:rPr>
          <w:spacing w:val="-2"/>
        </w:rPr>
        <w:t xml:space="preserve">curve of relative permeability </w:t>
      </w:r>
    </w:p>
    <w:p w14:paraId="59496196" w14:textId="77777777" w:rsidR="006503D1" w:rsidRDefault="00F25CBC" w:rsidP="00F25CB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left" w:pos="-720"/>
          <w:tab w:val="left" w:pos="0"/>
        </w:tabs>
        <w:suppressAutoHyphens/>
        <w:spacing w:line="480" w:lineRule="auto"/>
        <w:rPr>
          <w:spacing w:val="-2"/>
        </w:rPr>
      </w:pPr>
      <w:r>
        <w:rPr>
          <w:spacing w:val="-2"/>
        </w:rPr>
        <w:t xml:space="preserve">     </w:t>
      </w:r>
      <w:r w:rsidRPr="00F25CBC">
        <w:rPr>
          <w:spacing w:val="-2"/>
        </w:rPr>
        <w:t xml:space="preserve">against magnetic field strength.  From your graph determine (a) the value of </w:t>
      </w:r>
      <w:r>
        <w:rPr>
          <w:spacing w:val="-2"/>
        </w:rPr>
        <w:t>μ</w:t>
      </w:r>
      <w:r w:rsidRPr="00F25CBC">
        <w:rPr>
          <w:spacing w:val="-2"/>
          <w:vertAlign w:val="subscript"/>
        </w:rPr>
        <w:t>r</w:t>
      </w:r>
      <w:r w:rsidRPr="00F25CBC">
        <w:rPr>
          <w:spacing w:val="-2"/>
        </w:rPr>
        <w:t xml:space="preserve"> when the magnetic field </w:t>
      </w:r>
    </w:p>
    <w:p w14:paraId="6F318B56" w14:textId="77777777" w:rsidR="006503D1" w:rsidRDefault="006503D1" w:rsidP="00F25CB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left" w:pos="-720"/>
          <w:tab w:val="left" w:pos="0"/>
        </w:tabs>
        <w:suppressAutoHyphens/>
        <w:spacing w:line="480" w:lineRule="auto"/>
        <w:rPr>
          <w:spacing w:val="-2"/>
        </w:rPr>
      </w:pPr>
      <w:r>
        <w:rPr>
          <w:spacing w:val="-2"/>
        </w:rPr>
        <w:t xml:space="preserve">     </w:t>
      </w:r>
      <w:r w:rsidR="00F25CBC" w:rsidRPr="00F25CBC">
        <w:rPr>
          <w:spacing w:val="-2"/>
        </w:rPr>
        <w:t xml:space="preserve">strength is 1200 A/m, and (b) the value of the magnetic field strength when </w:t>
      </w:r>
      <w:r>
        <w:rPr>
          <w:spacing w:val="-2"/>
        </w:rPr>
        <w:t>μ</w:t>
      </w:r>
      <w:r w:rsidR="00F25CBC" w:rsidRPr="00F25CBC">
        <w:rPr>
          <w:spacing w:val="-2"/>
          <w:vertAlign w:val="subscript"/>
        </w:rPr>
        <w:t>r</w:t>
      </w:r>
      <w:r w:rsidR="00F25CBC" w:rsidRPr="00F25CBC">
        <w:rPr>
          <w:spacing w:val="-2"/>
        </w:rPr>
        <w:t xml:space="preserve"> is 500                       </w:t>
      </w:r>
      <w:r>
        <w:rPr>
          <w:spacing w:val="-2"/>
        </w:rPr>
        <w:t xml:space="preserve">                                </w:t>
      </w:r>
    </w:p>
    <w:p w14:paraId="5ABB45E5" w14:textId="77777777" w:rsidR="009D4ADA" w:rsidRDefault="009D4ADA" w:rsidP="009D4ADA"/>
    <w:p w14:paraId="5D755282" w14:textId="77777777" w:rsidR="00805186" w:rsidRPr="00805186" w:rsidRDefault="00805186" w:rsidP="00805186">
      <w:pPr>
        <w:tabs>
          <w:tab w:val="left" w:pos="-720"/>
        </w:tabs>
        <w:suppressAutoHyphens/>
        <w:rPr>
          <w:spacing w:val="-2"/>
        </w:rPr>
      </w:pPr>
      <w:r w:rsidRPr="00805186">
        <w:rPr>
          <w:spacing w:val="-2"/>
        </w:rPr>
        <w:t xml:space="preserve">B = </w:t>
      </w:r>
      <w:r>
        <w:rPr>
          <w:spacing w:val="-2"/>
        </w:rPr>
        <w:t>μ</w:t>
      </w:r>
      <w:r w:rsidRPr="00805186">
        <w:rPr>
          <w:spacing w:val="-2"/>
          <w:vertAlign w:val="subscript"/>
        </w:rPr>
        <w:t>0</w:t>
      </w:r>
      <w:r w:rsidRPr="00805186">
        <w:rPr>
          <w:spacing w:val="-2"/>
        </w:rPr>
        <w:t xml:space="preserve"> </w:t>
      </w:r>
      <w:r>
        <w:rPr>
          <w:spacing w:val="-2"/>
        </w:rPr>
        <w:t>μ</w:t>
      </w:r>
      <w:r w:rsidRPr="00805186">
        <w:rPr>
          <w:spacing w:val="-2"/>
          <w:vertAlign w:val="subscript"/>
        </w:rPr>
        <w:t>r</w:t>
      </w:r>
      <w:r>
        <w:rPr>
          <w:spacing w:val="-2"/>
        </w:rPr>
        <w:t xml:space="preserve"> H</w:t>
      </w:r>
      <w:r w:rsidRPr="00805186">
        <w:rPr>
          <w:spacing w:val="-2"/>
        </w:rPr>
        <w:t xml:space="preserve"> </w:t>
      </w:r>
      <w:r>
        <w:rPr>
          <w:spacing w:val="-2"/>
        </w:rPr>
        <w:t xml:space="preserve">  </w:t>
      </w:r>
      <w:r w:rsidRPr="00805186">
        <w:rPr>
          <w:spacing w:val="-2"/>
        </w:rPr>
        <w:t>hence</w:t>
      </w:r>
      <w:r>
        <w:rPr>
          <w:spacing w:val="-2"/>
        </w:rPr>
        <w:t xml:space="preserve">  </w:t>
      </w:r>
      <w:r w:rsidRPr="00805186">
        <w:rPr>
          <w:spacing w:val="-2"/>
        </w:rPr>
        <w:t xml:space="preserve"> </w:t>
      </w:r>
      <w:r>
        <w:rPr>
          <w:spacing w:val="-2"/>
        </w:rPr>
        <w:t>μ</w:t>
      </w:r>
      <w:r w:rsidRPr="00805186">
        <w:rPr>
          <w:spacing w:val="-2"/>
          <w:vertAlign w:val="subscript"/>
        </w:rPr>
        <w:t>r</w:t>
      </w:r>
      <w:r w:rsidRPr="00805186">
        <w:rPr>
          <w:spacing w:val="-2"/>
        </w:rPr>
        <w:t xml:space="preserve"> = </w:t>
      </w:r>
      <w:r w:rsidRPr="00805186">
        <w:rPr>
          <w:spacing w:val="-2"/>
          <w:position w:val="-30"/>
        </w:rPr>
        <w:object w:dxaOrig="520" w:dyaOrig="680" w14:anchorId="72E0C4BF">
          <v:shape id="_x0000_i1077" type="#_x0000_t75" style="width:26.25pt;height:33.75pt" o:ole="">
            <v:imagedata r:id="rId107" o:title=""/>
          </v:shape>
          <o:OLEObject Type="Embed" ProgID="Equation.DSMT4" ShapeID="_x0000_i1077" DrawAspect="Content" ObjectID="_1677505247" r:id="rId108"/>
        </w:object>
      </w:r>
      <w:r w:rsidRPr="00805186">
        <w:rPr>
          <w:spacing w:val="-2"/>
        </w:rPr>
        <w:t xml:space="preserve"> = </w:t>
      </w:r>
      <w:r w:rsidRPr="00805186">
        <w:rPr>
          <w:spacing w:val="-2"/>
          <w:position w:val="-30"/>
        </w:rPr>
        <w:object w:dxaOrig="760" w:dyaOrig="680" w14:anchorId="33E8C774">
          <v:shape id="_x0000_i1078" type="#_x0000_t75" style="width:38.25pt;height:33.75pt" o:ole="">
            <v:imagedata r:id="rId109" o:title=""/>
          </v:shape>
          <o:OLEObject Type="Embed" ProgID="Equation.DSMT4" ShapeID="_x0000_i1078" DrawAspect="Content" ObjectID="_1677505248" r:id="rId110"/>
        </w:object>
      </w:r>
      <w:r w:rsidRPr="00805186">
        <w:rPr>
          <w:spacing w:val="-2"/>
        </w:rPr>
        <w:t xml:space="preserve"> = </w:t>
      </w:r>
      <w:r w:rsidRPr="00805186">
        <w:rPr>
          <w:spacing w:val="-2"/>
          <w:position w:val="-24"/>
        </w:rPr>
        <w:object w:dxaOrig="840" w:dyaOrig="660" w14:anchorId="04386E8F">
          <v:shape id="_x0000_i1079" type="#_x0000_t75" style="width:42pt;height:33pt" o:ole="">
            <v:imagedata r:id="rId111" o:title=""/>
          </v:shape>
          <o:OLEObject Type="Embed" ProgID="Equation.DSMT4" ShapeID="_x0000_i1079" DrawAspect="Content" ObjectID="_1677505249" r:id="rId112"/>
        </w:object>
      </w:r>
    </w:p>
    <w:p w14:paraId="78EB29C7" w14:textId="77777777" w:rsidR="00805186" w:rsidRPr="00805186" w:rsidRDefault="00805186" w:rsidP="00805186">
      <w:pPr>
        <w:tabs>
          <w:tab w:val="left" w:pos="-720"/>
        </w:tabs>
        <w:suppressAutoHyphens/>
        <w:rPr>
          <w:spacing w:val="-2"/>
        </w:rPr>
      </w:pPr>
      <w:r w:rsidRPr="00805186">
        <w:rPr>
          <w:spacing w:val="-2"/>
        </w:rPr>
        <w:tab/>
      </w:r>
      <w:r w:rsidRPr="00805186">
        <w:rPr>
          <w:spacing w:val="-2"/>
        </w:rPr>
        <w:tab/>
      </w:r>
      <w:r w:rsidRPr="00805186">
        <w:rPr>
          <w:spacing w:val="-2"/>
        </w:rPr>
        <w:tab/>
      </w:r>
      <w:r w:rsidRPr="00805186">
        <w:rPr>
          <w:spacing w:val="-2"/>
        </w:rPr>
        <w:tab/>
      </w:r>
    </w:p>
    <w:p w14:paraId="70AEAE5A" w14:textId="77777777" w:rsidR="00805186" w:rsidRDefault="00805186" w:rsidP="00805186">
      <w:pPr>
        <w:tabs>
          <w:tab w:val="left" w:pos="-720"/>
        </w:tabs>
        <w:suppressAutoHyphens/>
        <w:spacing w:line="480" w:lineRule="auto"/>
        <w:rPr>
          <w:spacing w:val="-2"/>
        </w:rPr>
      </w:pPr>
      <w:r w:rsidRPr="00805186">
        <w:rPr>
          <w:spacing w:val="-2"/>
        </w:rPr>
        <w:t xml:space="preserve">A number of co-ordinates are selected from the B-H curve and </w:t>
      </w:r>
      <w:r>
        <w:rPr>
          <w:spacing w:val="-2"/>
        </w:rPr>
        <w:t>μ</w:t>
      </w:r>
      <w:r w:rsidRPr="00805186">
        <w:rPr>
          <w:spacing w:val="-2"/>
          <w:vertAlign w:val="subscript"/>
        </w:rPr>
        <w:t>r</w:t>
      </w:r>
      <w:r w:rsidRPr="00805186">
        <w:rPr>
          <w:spacing w:val="-2"/>
        </w:rPr>
        <w:t xml:space="preserve"> is calculated for each as shown in the following table.</w:t>
      </w:r>
    </w:p>
    <w:tbl>
      <w:tblPr>
        <w:tblStyle w:val="TableGrid"/>
        <w:tblW w:w="0" w:type="auto"/>
        <w:tblInd w:w="959" w:type="dxa"/>
        <w:tblLook w:val="04A0" w:firstRow="1" w:lastRow="0" w:firstColumn="1" w:lastColumn="0" w:noHBand="0" w:noVBand="1"/>
      </w:tblPr>
      <w:tblGrid>
        <w:gridCol w:w="1416"/>
        <w:gridCol w:w="4821"/>
      </w:tblGrid>
      <w:tr w:rsidR="00805186" w14:paraId="168A1A2F" w14:textId="77777777" w:rsidTr="00064DFC">
        <w:tc>
          <w:tcPr>
            <w:tcW w:w="1416" w:type="dxa"/>
          </w:tcPr>
          <w:p w14:paraId="7863A4A8" w14:textId="77777777" w:rsidR="00805186" w:rsidRDefault="00805186" w:rsidP="00805186">
            <w:pPr>
              <w:tabs>
                <w:tab w:val="left" w:pos="-720"/>
              </w:tabs>
              <w:suppressAutoHyphens/>
              <w:spacing w:line="360" w:lineRule="auto"/>
              <w:rPr>
                <w:spacing w:val="-2"/>
              </w:rPr>
            </w:pPr>
            <w:r>
              <w:rPr>
                <w:spacing w:val="-2"/>
              </w:rPr>
              <w:t>B (T)</w:t>
            </w:r>
          </w:p>
        </w:tc>
        <w:tc>
          <w:tcPr>
            <w:tcW w:w="4821" w:type="dxa"/>
          </w:tcPr>
          <w:p w14:paraId="21B0CBE0" w14:textId="77777777" w:rsidR="00805186" w:rsidRDefault="00A2774D" w:rsidP="00805186">
            <w:pPr>
              <w:tabs>
                <w:tab w:val="left" w:pos="-720"/>
              </w:tabs>
              <w:suppressAutoHyphens/>
              <w:spacing w:line="360" w:lineRule="auto"/>
              <w:rPr>
                <w:spacing w:val="-2"/>
              </w:rPr>
            </w:pPr>
            <w:r>
              <w:rPr>
                <w:spacing w:val="-2"/>
              </w:rPr>
              <w:t xml:space="preserve"> 0.10    </w:t>
            </w:r>
            <w:r w:rsidR="00805186">
              <w:rPr>
                <w:spacing w:val="-2"/>
              </w:rPr>
              <w:t>0.3</w:t>
            </w:r>
            <w:r w:rsidR="00F25A3A">
              <w:rPr>
                <w:spacing w:val="-2"/>
              </w:rPr>
              <w:t>5</w:t>
            </w:r>
            <w:r w:rsidR="00805186">
              <w:rPr>
                <w:spacing w:val="-2"/>
              </w:rPr>
              <w:t xml:space="preserve">   </w:t>
            </w:r>
            <w:r>
              <w:rPr>
                <w:spacing w:val="-2"/>
              </w:rPr>
              <w:t xml:space="preserve">0.55    </w:t>
            </w:r>
            <w:r w:rsidR="00805186">
              <w:rPr>
                <w:spacing w:val="-2"/>
              </w:rPr>
              <w:t>0.7</w:t>
            </w:r>
            <w:r w:rsidR="00F25A3A">
              <w:rPr>
                <w:spacing w:val="-2"/>
              </w:rPr>
              <w:t>2</w:t>
            </w:r>
            <w:r w:rsidR="00805186">
              <w:rPr>
                <w:spacing w:val="-2"/>
              </w:rPr>
              <w:t xml:space="preserve">     1.0</w:t>
            </w:r>
            <w:r>
              <w:rPr>
                <w:spacing w:val="-2"/>
              </w:rPr>
              <w:t>3</w:t>
            </w:r>
            <w:r w:rsidR="00805186">
              <w:rPr>
                <w:spacing w:val="-2"/>
              </w:rPr>
              <w:t xml:space="preserve">     1.24     1.</w:t>
            </w:r>
            <w:r w:rsidR="00F25A3A">
              <w:rPr>
                <w:spacing w:val="-2"/>
              </w:rPr>
              <w:t>3</w:t>
            </w:r>
            <w:r>
              <w:rPr>
                <w:spacing w:val="-2"/>
              </w:rPr>
              <w:t>7</w:t>
            </w:r>
          </w:p>
        </w:tc>
      </w:tr>
      <w:tr w:rsidR="00805186" w14:paraId="5564FB48" w14:textId="77777777" w:rsidTr="00064DFC">
        <w:tc>
          <w:tcPr>
            <w:tcW w:w="1416" w:type="dxa"/>
          </w:tcPr>
          <w:p w14:paraId="4B1B2D54" w14:textId="77777777" w:rsidR="00805186" w:rsidRDefault="00805186" w:rsidP="00805186">
            <w:pPr>
              <w:tabs>
                <w:tab w:val="left" w:pos="-720"/>
              </w:tabs>
              <w:suppressAutoHyphens/>
              <w:spacing w:line="360" w:lineRule="auto"/>
              <w:rPr>
                <w:spacing w:val="-2"/>
              </w:rPr>
            </w:pPr>
            <w:r>
              <w:rPr>
                <w:spacing w:val="-2"/>
              </w:rPr>
              <w:t>H (A/m)</w:t>
            </w:r>
          </w:p>
        </w:tc>
        <w:tc>
          <w:tcPr>
            <w:tcW w:w="4821" w:type="dxa"/>
          </w:tcPr>
          <w:p w14:paraId="6CA6C874" w14:textId="77777777" w:rsidR="00805186" w:rsidRDefault="00805186" w:rsidP="00805186">
            <w:pPr>
              <w:tabs>
                <w:tab w:val="left" w:pos="-720"/>
              </w:tabs>
              <w:suppressAutoHyphens/>
              <w:spacing w:line="360" w:lineRule="auto"/>
              <w:rPr>
                <w:spacing w:val="-2"/>
              </w:rPr>
            </w:pPr>
            <w:r>
              <w:rPr>
                <w:spacing w:val="-2"/>
              </w:rPr>
              <w:t xml:space="preserve"> </w:t>
            </w:r>
            <w:r w:rsidR="00A2774D">
              <w:rPr>
                <w:spacing w:val="-2"/>
              </w:rPr>
              <w:t xml:space="preserve">250     </w:t>
            </w:r>
            <w:r>
              <w:rPr>
                <w:spacing w:val="-2"/>
              </w:rPr>
              <w:t xml:space="preserve">500    </w:t>
            </w:r>
            <w:r w:rsidR="00A2774D">
              <w:rPr>
                <w:spacing w:val="-2"/>
              </w:rPr>
              <w:t xml:space="preserve">750    </w:t>
            </w:r>
            <w:r>
              <w:rPr>
                <w:spacing w:val="-2"/>
              </w:rPr>
              <w:t>1000    1500    2000    2500</w:t>
            </w:r>
          </w:p>
        </w:tc>
      </w:tr>
      <w:tr w:rsidR="008C3E26" w14:paraId="5D650A58" w14:textId="77777777" w:rsidTr="00064DFC">
        <w:tc>
          <w:tcPr>
            <w:tcW w:w="1416" w:type="dxa"/>
          </w:tcPr>
          <w:p w14:paraId="1E08DDCA" w14:textId="77777777" w:rsidR="008C3E26" w:rsidRDefault="008C3E26" w:rsidP="008C3E26">
            <w:pPr>
              <w:tabs>
                <w:tab w:val="left" w:pos="-720"/>
              </w:tabs>
              <w:suppressAutoHyphens/>
              <w:rPr>
                <w:spacing w:val="-2"/>
              </w:rPr>
            </w:pPr>
            <w:r w:rsidRPr="008C3E26">
              <w:rPr>
                <w:spacing w:val="-2"/>
                <w:position w:val="-22"/>
              </w:rPr>
              <w:object w:dxaOrig="1200" w:dyaOrig="600" w14:anchorId="03F60705">
                <v:shape id="_x0000_i1080" type="#_x0000_t75" style="width:60pt;height:30pt" o:ole="">
                  <v:imagedata r:id="rId113" o:title=""/>
                </v:shape>
                <o:OLEObject Type="Embed" ProgID="Equation.DSMT4" ShapeID="_x0000_i1080" DrawAspect="Content" ObjectID="_1677505250" r:id="rId114"/>
              </w:object>
            </w:r>
          </w:p>
        </w:tc>
        <w:tc>
          <w:tcPr>
            <w:tcW w:w="4821" w:type="dxa"/>
          </w:tcPr>
          <w:p w14:paraId="55313FAF" w14:textId="77777777" w:rsidR="008C3E26" w:rsidRDefault="008C3E26" w:rsidP="008C3E26">
            <w:pPr>
              <w:tabs>
                <w:tab w:val="left" w:pos="-720"/>
              </w:tabs>
              <w:suppressAutoHyphens/>
              <w:rPr>
                <w:spacing w:val="-2"/>
              </w:rPr>
            </w:pPr>
            <w:r>
              <w:rPr>
                <w:spacing w:val="-2"/>
              </w:rPr>
              <w:t xml:space="preserve"> </w:t>
            </w:r>
            <w:r w:rsidR="00A2774D">
              <w:rPr>
                <w:spacing w:val="-2"/>
              </w:rPr>
              <w:t xml:space="preserve">318     </w:t>
            </w:r>
            <w:r w:rsidR="00F25A3A">
              <w:rPr>
                <w:spacing w:val="-2"/>
              </w:rPr>
              <w:t>5</w:t>
            </w:r>
            <w:r>
              <w:rPr>
                <w:spacing w:val="-2"/>
              </w:rPr>
              <w:t xml:space="preserve">77    </w:t>
            </w:r>
            <w:r w:rsidR="00A2774D">
              <w:rPr>
                <w:spacing w:val="-2"/>
              </w:rPr>
              <w:t xml:space="preserve">583     </w:t>
            </w:r>
            <w:r>
              <w:rPr>
                <w:spacing w:val="-2"/>
              </w:rPr>
              <w:t>5</w:t>
            </w:r>
            <w:r w:rsidR="00F25A3A">
              <w:rPr>
                <w:spacing w:val="-2"/>
              </w:rPr>
              <w:t>73</w:t>
            </w:r>
            <w:r>
              <w:rPr>
                <w:spacing w:val="-2"/>
              </w:rPr>
              <w:t xml:space="preserve">      5</w:t>
            </w:r>
            <w:r w:rsidR="00A2774D">
              <w:rPr>
                <w:spacing w:val="-2"/>
              </w:rPr>
              <w:t>41</w:t>
            </w:r>
            <w:r>
              <w:rPr>
                <w:spacing w:val="-2"/>
              </w:rPr>
              <w:t xml:space="preserve">      493      4</w:t>
            </w:r>
            <w:r w:rsidR="00F25A3A">
              <w:rPr>
                <w:spacing w:val="-2"/>
              </w:rPr>
              <w:t>3</w:t>
            </w:r>
            <w:r w:rsidR="00A2774D">
              <w:rPr>
                <w:spacing w:val="-2"/>
              </w:rPr>
              <w:t>6</w:t>
            </w:r>
          </w:p>
        </w:tc>
      </w:tr>
    </w:tbl>
    <w:p w14:paraId="084AAFC8" w14:textId="77777777" w:rsidR="00805186" w:rsidRPr="00805186" w:rsidRDefault="00805186" w:rsidP="00805186">
      <w:pPr>
        <w:tabs>
          <w:tab w:val="left" w:pos="-720"/>
        </w:tabs>
        <w:suppressAutoHyphens/>
        <w:rPr>
          <w:spacing w:val="-2"/>
        </w:rPr>
      </w:pPr>
    </w:p>
    <w:p w14:paraId="34464F05" w14:textId="77777777" w:rsidR="008C3E26" w:rsidRPr="00805186" w:rsidRDefault="008C3E26" w:rsidP="008C3E26">
      <w:pPr>
        <w:tabs>
          <w:tab w:val="left" w:pos="-720"/>
        </w:tabs>
        <w:suppressAutoHyphens/>
        <w:spacing w:line="480" w:lineRule="auto"/>
        <w:jc w:val="both"/>
        <w:rPr>
          <w:spacing w:val="-2"/>
        </w:rPr>
      </w:pPr>
      <w:r>
        <w:rPr>
          <w:spacing w:val="-2"/>
        </w:rPr>
        <w:t>μ</w:t>
      </w:r>
      <w:r w:rsidR="00805186" w:rsidRPr="00805186">
        <w:rPr>
          <w:spacing w:val="-2"/>
          <w:vertAlign w:val="subscript"/>
        </w:rPr>
        <w:t>r</w:t>
      </w:r>
      <w:r w:rsidR="00805186" w:rsidRPr="00805186">
        <w:rPr>
          <w:spacing w:val="-2"/>
        </w:rPr>
        <w:t xml:space="preserve"> is plotted against H as shown </w:t>
      </w:r>
      <w:r>
        <w:rPr>
          <w:spacing w:val="-2"/>
        </w:rPr>
        <w:t xml:space="preserve">below. </w:t>
      </w:r>
    </w:p>
    <w:p w14:paraId="0852319C" w14:textId="77777777" w:rsidR="00805186" w:rsidRPr="00805186" w:rsidRDefault="00805186" w:rsidP="008C3E26">
      <w:pPr>
        <w:tabs>
          <w:tab w:val="left" w:pos="-720"/>
        </w:tabs>
        <w:suppressAutoHyphens/>
        <w:spacing w:line="480" w:lineRule="auto"/>
        <w:jc w:val="both"/>
        <w:rPr>
          <w:spacing w:val="-2"/>
        </w:rPr>
      </w:pPr>
    </w:p>
    <w:p w14:paraId="5445E964" w14:textId="77777777" w:rsidR="009D4ADA" w:rsidRDefault="009D4ADA" w:rsidP="00254EE6">
      <w:pPr>
        <w:jc w:val="center"/>
      </w:pPr>
    </w:p>
    <w:p w14:paraId="19177241" w14:textId="77777777" w:rsidR="00254EE6" w:rsidRDefault="00254EE6" w:rsidP="00254EE6">
      <w:pPr>
        <w:jc w:val="center"/>
      </w:pPr>
      <w:r>
        <w:rPr>
          <w:noProof/>
        </w:rPr>
        <w:drawing>
          <wp:inline distT="0" distB="0" distL="0" distR="0" wp14:anchorId="1077FE98" wp14:editId="666ED466">
            <wp:extent cx="4187190" cy="4869193"/>
            <wp:effectExtent l="19050" t="0" r="3810" b="0"/>
            <wp:docPr id="267" name="Picture 267" descr="C:\Users\Vaio\Documents\Scanned Documents\Image (530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 descr="C:\Users\Vaio\Documents\Scanned Documents\Image (530).jpg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9825" cy="48722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386E1AF" w14:textId="77777777" w:rsidR="00064DFC" w:rsidRDefault="00064DFC" w:rsidP="009D4ADA"/>
    <w:p w14:paraId="588CC7A5" w14:textId="77777777" w:rsidR="00064DFC" w:rsidRDefault="00064DFC" w:rsidP="009D4ADA"/>
    <w:p w14:paraId="2BD3F350" w14:textId="77777777" w:rsidR="00064DFC" w:rsidRPr="00064DFC" w:rsidRDefault="00064DFC" w:rsidP="00064DFC">
      <w:pPr>
        <w:tabs>
          <w:tab w:val="left" w:pos="-720"/>
          <w:tab w:val="left" w:pos="0"/>
        </w:tabs>
        <w:suppressAutoHyphens/>
        <w:spacing w:line="480" w:lineRule="auto"/>
        <w:rPr>
          <w:b/>
          <w:spacing w:val="-2"/>
        </w:rPr>
      </w:pPr>
      <w:r>
        <w:rPr>
          <w:spacing w:val="-2"/>
        </w:rPr>
        <w:t>(a) From the graph, t</w:t>
      </w:r>
      <w:r w:rsidRPr="00F25CBC">
        <w:rPr>
          <w:spacing w:val="-2"/>
        </w:rPr>
        <w:t xml:space="preserve">he value of </w:t>
      </w:r>
      <w:r>
        <w:rPr>
          <w:spacing w:val="-2"/>
        </w:rPr>
        <w:t>μ</w:t>
      </w:r>
      <w:r w:rsidRPr="00F25CBC">
        <w:rPr>
          <w:spacing w:val="-2"/>
          <w:vertAlign w:val="subscript"/>
        </w:rPr>
        <w:t>r</w:t>
      </w:r>
      <w:r w:rsidRPr="00F25CBC">
        <w:rPr>
          <w:spacing w:val="-2"/>
        </w:rPr>
        <w:t xml:space="preserve"> when the magnetic field strength is </w:t>
      </w:r>
      <w:r>
        <w:rPr>
          <w:spacing w:val="-2"/>
        </w:rPr>
        <w:t xml:space="preserve">1200 A/m is </w:t>
      </w:r>
      <w:r w:rsidR="00254EE6">
        <w:rPr>
          <w:b/>
          <w:spacing w:val="-2"/>
        </w:rPr>
        <w:t>around 560 - 565</w:t>
      </w:r>
    </w:p>
    <w:p w14:paraId="7D2A0CE4" w14:textId="77777777" w:rsidR="00064DFC" w:rsidRDefault="00064DFC" w:rsidP="00064DFC">
      <w:pPr>
        <w:pBdr>
          <w:bottom w:val="single" w:sz="4" w:space="1" w:color="auto"/>
        </w:pBdr>
        <w:tabs>
          <w:tab w:val="left" w:pos="-720"/>
          <w:tab w:val="left" w:pos="0"/>
        </w:tabs>
        <w:suppressAutoHyphens/>
        <w:spacing w:line="480" w:lineRule="auto"/>
        <w:rPr>
          <w:spacing w:val="-2"/>
        </w:rPr>
      </w:pPr>
      <w:r>
        <w:rPr>
          <w:spacing w:val="-2"/>
        </w:rPr>
        <w:t>(b) T</w:t>
      </w:r>
      <w:r w:rsidRPr="00F25CBC">
        <w:rPr>
          <w:spacing w:val="-2"/>
        </w:rPr>
        <w:t xml:space="preserve">he value of the magnetic field strength when </w:t>
      </w:r>
      <w:r>
        <w:rPr>
          <w:spacing w:val="-2"/>
        </w:rPr>
        <w:t>μ</w:t>
      </w:r>
      <w:r w:rsidRPr="00F25CBC">
        <w:rPr>
          <w:spacing w:val="-2"/>
          <w:vertAlign w:val="subscript"/>
        </w:rPr>
        <w:t>r</w:t>
      </w:r>
      <w:r w:rsidRPr="00F25CBC">
        <w:rPr>
          <w:spacing w:val="-2"/>
        </w:rPr>
        <w:t xml:space="preserve"> is 500 </w:t>
      </w:r>
      <w:r>
        <w:rPr>
          <w:spacing w:val="-2"/>
        </w:rPr>
        <w:t xml:space="preserve">is </w:t>
      </w:r>
      <w:r w:rsidR="00254EE6">
        <w:rPr>
          <w:b/>
          <w:spacing w:val="-2"/>
        </w:rPr>
        <w:t>around 4</w:t>
      </w:r>
      <w:r w:rsidRPr="00064DFC">
        <w:rPr>
          <w:b/>
          <w:spacing w:val="-2"/>
        </w:rPr>
        <w:t>00 A/m</w:t>
      </w:r>
      <w:r w:rsidRPr="00F25CBC">
        <w:rPr>
          <w:spacing w:val="-2"/>
        </w:rPr>
        <w:t xml:space="preserve">  </w:t>
      </w:r>
      <w:r w:rsidR="00254EE6" w:rsidRPr="00254EE6">
        <w:rPr>
          <w:b/>
          <w:spacing w:val="-2"/>
        </w:rPr>
        <w:t>or 1900 A/m</w:t>
      </w:r>
      <w:r w:rsidRPr="00F25CBC">
        <w:rPr>
          <w:spacing w:val="-2"/>
        </w:rPr>
        <w:t xml:space="preserve">                    </w:t>
      </w:r>
      <w:r>
        <w:rPr>
          <w:spacing w:val="-2"/>
        </w:rPr>
        <w:t xml:space="preserve">                                </w:t>
      </w:r>
    </w:p>
    <w:p w14:paraId="513D75F2" w14:textId="77777777" w:rsidR="009D4ADA" w:rsidRDefault="009D4ADA" w:rsidP="009D4ADA"/>
    <w:p w14:paraId="3DE2AD24" w14:textId="77777777" w:rsidR="009D4ADA" w:rsidRDefault="009D4ADA" w:rsidP="009D4ADA"/>
    <w:p w14:paraId="3C190AF5" w14:textId="77777777" w:rsidR="00064DFC" w:rsidRDefault="00064DFC" w:rsidP="009D4ADA"/>
    <w:p w14:paraId="27C61A6B" w14:textId="77777777" w:rsidR="00064DFC" w:rsidRDefault="00064DFC" w:rsidP="009D4ADA"/>
    <w:p w14:paraId="75F0444C" w14:textId="77777777" w:rsidR="00254EE6" w:rsidRDefault="00254EE6" w:rsidP="009D4ADA"/>
    <w:p w14:paraId="1D79181D" w14:textId="77777777" w:rsidR="00254EE6" w:rsidRDefault="00254EE6" w:rsidP="009D4ADA"/>
    <w:p w14:paraId="499ED7CB" w14:textId="77777777" w:rsidR="00254EE6" w:rsidRDefault="00254EE6" w:rsidP="009D4ADA"/>
    <w:p w14:paraId="6DC9569E" w14:textId="77777777" w:rsidR="00254EE6" w:rsidRDefault="00254EE6" w:rsidP="009D4ADA"/>
    <w:p w14:paraId="600CDD5D" w14:textId="77777777" w:rsidR="00254EE6" w:rsidRDefault="00254EE6" w:rsidP="009D4ADA"/>
    <w:p w14:paraId="68951D43" w14:textId="77777777" w:rsidR="00254EE6" w:rsidRDefault="00254EE6" w:rsidP="009D4ADA"/>
    <w:p w14:paraId="3B90836F" w14:textId="77777777" w:rsidR="00254EE6" w:rsidRDefault="00254EE6" w:rsidP="009D4ADA"/>
    <w:p w14:paraId="320F08F9" w14:textId="77777777" w:rsidR="00254EE6" w:rsidRDefault="00254EE6" w:rsidP="009D4ADA"/>
    <w:p w14:paraId="05D81586" w14:textId="77777777" w:rsidR="00254EE6" w:rsidRDefault="00254EE6" w:rsidP="009D4ADA"/>
    <w:p w14:paraId="4DBE59B8" w14:textId="77777777" w:rsidR="00254EE6" w:rsidRDefault="00254EE6" w:rsidP="009D4ADA"/>
    <w:p w14:paraId="1A84CFD9" w14:textId="77777777" w:rsidR="00254EE6" w:rsidRDefault="00254EE6" w:rsidP="009D4ADA"/>
    <w:p w14:paraId="74266FCD" w14:textId="77777777" w:rsidR="00254EE6" w:rsidRDefault="00254EE6" w:rsidP="009D4ADA"/>
    <w:p w14:paraId="019BFF9E" w14:textId="77777777" w:rsidR="00254EE6" w:rsidRDefault="00254EE6" w:rsidP="009D4ADA"/>
    <w:p w14:paraId="58A9F27D" w14:textId="77777777" w:rsidR="00254EE6" w:rsidRDefault="00254EE6" w:rsidP="009D4ADA"/>
    <w:p w14:paraId="0AC8980E" w14:textId="77777777" w:rsidR="005D3F95" w:rsidRDefault="005D3F95" w:rsidP="009D4ADA"/>
    <w:p w14:paraId="4C7E0C94" w14:textId="3A7ED497" w:rsidR="009D4ADA" w:rsidRPr="009E2A37" w:rsidRDefault="0045155D" w:rsidP="009D4ADA">
      <w:pPr>
        <w:rPr>
          <w:b/>
        </w:rPr>
      </w:pPr>
      <w:r>
        <w:rPr>
          <w:b/>
        </w:rPr>
        <w:t>EXERCISE 60</w:t>
      </w:r>
      <w:r w:rsidR="009D4ADA">
        <w:rPr>
          <w:b/>
        </w:rPr>
        <w:t>,</w:t>
      </w:r>
      <w:r w:rsidR="009D4ADA" w:rsidRPr="009E2A37">
        <w:rPr>
          <w:b/>
        </w:rPr>
        <w:t xml:space="preserve"> Page</w:t>
      </w:r>
      <w:r>
        <w:rPr>
          <w:b/>
        </w:rPr>
        <w:t xml:space="preserve"> </w:t>
      </w:r>
      <w:r w:rsidR="00757292">
        <w:rPr>
          <w:b/>
        </w:rPr>
        <w:t>1</w:t>
      </w:r>
      <w:r w:rsidR="009C56DB">
        <w:rPr>
          <w:b/>
        </w:rPr>
        <w:t>63</w:t>
      </w:r>
    </w:p>
    <w:p w14:paraId="1AB56C26" w14:textId="77777777" w:rsidR="009D4ADA" w:rsidRDefault="009D4ADA" w:rsidP="009D4ADA"/>
    <w:p w14:paraId="3D02B43D" w14:textId="77777777"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14:paraId="2BC9581C" w14:textId="77777777"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 xml:space="preserve">1.  </w:t>
      </w:r>
      <w:r>
        <w:t>Part of a magnetic circuit is made from steel of length 120 mm, cross-sectional area 15</w:t>
      </w:r>
      <w:r w:rsidRPr="00791B30">
        <w:rPr>
          <w:position w:val="-6"/>
        </w:rPr>
        <w:object w:dxaOrig="440" w:dyaOrig="320" w14:anchorId="44D73C53">
          <v:shape id="_x0000_i1081" type="#_x0000_t75" style="width:21.75pt;height:16.5pt" o:ole="">
            <v:imagedata r:id="rId48" o:title=""/>
          </v:shape>
          <o:OLEObject Type="Embed" ProgID="Equation.DSMT4" ShapeID="_x0000_i1081" DrawAspect="Content" ObjectID="_1677505251" r:id="rId116"/>
        </w:object>
      </w:r>
      <w:r>
        <w:t xml:space="preserve"> and </w:t>
      </w:r>
    </w:p>
    <w:p w14:paraId="6645FCBE" w14:textId="77777777"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relative permeability 800. Calculate (a) the reluctance and (b) the absolute permeability of the </w:t>
      </w:r>
    </w:p>
    <w:p w14:paraId="25FDE54F" w14:textId="77777777" w:rsidR="009D4ADA" w:rsidRPr="00405CDC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steel.</w:t>
      </w:r>
    </w:p>
    <w:p w14:paraId="1852CAD6" w14:textId="77777777" w:rsidR="009D4ADA" w:rsidRDefault="009D4ADA" w:rsidP="009D4ADA">
      <w:pPr>
        <w:rPr>
          <w:b/>
        </w:rPr>
      </w:pPr>
    </w:p>
    <w:p w14:paraId="3B3C43FE" w14:textId="77777777" w:rsidR="009D4ADA" w:rsidRPr="007F07F2" w:rsidRDefault="009D4ADA" w:rsidP="009D4ADA">
      <w:pPr>
        <w:spacing w:line="480" w:lineRule="auto"/>
      </w:pPr>
      <w:r w:rsidRPr="007F07F2">
        <w:t>(a)</w:t>
      </w:r>
      <w:r>
        <w:t xml:space="preserve"> </w:t>
      </w:r>
      <w:r w:rsidRPr="00747B00">
        <w:rPr>
          <w:b/>
        </w:rPr>
        <w:t>Reluctance, S</w:t>
      </w:r>
      <w:r>
        <w:t xml:space="preserve"> = </w:t>
      </w:r>
      <w:r w:rsidRPr="00747B00">
        <w:rPr>
          <w:position w:val="-30"/>
        </w:rPr>
        <w:object w:dxaOrig="3440" w:dyaOrig="680" w14:anchorId="10320BE1">
          <v:shape id="_x0000_i1082" type="#_x0000_t75" style="width:172.5pt;height:33.75pt" o:ole="">
            <v:imagedata r:id="rId117" o:title=""/>
          </v:shape>
          <o:OLEObject Type="Embed" ProgID="Equation.DSMT4" ShapeID="_x0000_i1082" DrawAspect="Content" ObjectID="_1677505252" r:id="rId118"/>
        </w:object>
      </w:r>
      <w:r>
        <w:t xml:space="preserve"> = </w:t>
      </w:r>
      <w:r w:rsidRPr="00747B00">
        <w:rPr>
          <w:b/>
        </w:rPr>
        <w:t>79580 /H</w:t>
      </w:r>
      <w:r>
        <w:t xml:space="preserve">   or  </w:t>
      </w:r>
      <w:r w:rsidRPr="00747B00">
        <w:rPr>
          <w:b/>
        </w:rPr>
        <w:t>79580 A/Wb</w:t>
      </w:r>
    </w:p>
    <w:p w14:paraId="12092F5C" w14:textId="77777777" w:rsidR="009D4ADA" w:rsidRDefault="009D4ADA" w:rsidP="009D4ADA">
      <w:r w:rsidRPr="007F07F2">
        <w:t>(b)</w:t>
      </w:r>
      <w:r>
        <w:t xml:space="preserve"> </w:t>
      </w:r>
      <w:r w:rsidRPr="00747B00">
        <w:rPr>
          <w:b/>
        </w:rPr>
        <w:t>Absolute permeability</w:t>
      </w:r>
      <w:r>
        <w:t xml:space="preserve">, </w:t>
      </w:r>
      <w:r w:rsidRPr="00747B00">
        <w:rPr>
          <w:position w:val="-12"/>
        </w:rPr>
        <w:object w:dxaOrig="2700" w:dyaOrig="380" w14:anchorId="6AFE7467">
          <v:shape id="_x0000_i1083" type="#_x0000_t75" style="width:135pt;height:18.75pt" o:ole="">
            <v:imagedata r:id="rId119" o:title=""/>
          </v:shape>
          <o:OLEObject Type="Embed" ProgID="Equation.DSMT4" ShapeID="_x0000_i1083" DrawAspect="Content" ObjectID="_1677505253" r:id="rId120"/>
        </w:object>
      </w:r>
      <w:r>
        <w:t xml:space="preserve"> = </w:t>
      </w:r>
      <w:r w:rsidRPr="00747B00">
        <w:rPr>
          <w:b/>
        </w:rPr>
        <w:t>1 mH/m</w:t>
      </w:r>
      <w:r>
        <w:t xml:space="preserve"> </w:t>
      </w:r>
    </w:p>
    <w:p w14:paraId="056A85DC" w14:textId="77777777" w:rsidR="009D4ADA" w:rsidRPr="007F07F2" w:rsidRDefault="009D4ADA" w:rsidP="009D4ADA"/>
    <w:p w14:paraId="629E0D8E" w14:textId="77777777"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14:paraId="647AE91C" w14:textId="77777777"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>2</w:t>
      </w:r>
      <w:r w:rsidRPr="003B1CE9">
        <w:rPr>
          <w:b/>
        </w:rPr>
        <w:t>.</w:t>
      </w:r>
      <w:r>
        <w:t xml:space="preserve">  A mild steel closed magnetic circuit has a mean length of 75 mm and a cross-sectional area of </w:t>
      </w:r>
    </w:p>
    <w:p w14:paraId="5A4DBFEC" w14:textId="77777777"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 320.2 </w:t>
      </w:r>
      <w:r w:rsidRPr="00405CDC">
        <w:rPr>
          <w:position w:val="-4"/>
        </w:rPr>
        <w:object w:dxaOrig="520" w:dyaOrig="300" w14:anchorId="3EC48010">
          <v:shape id="_x0000_i1084" type="#_x0000_t75" style="width:26.25pt;height:15pt" o:ole="">
            <v:imagedata r:id="rId121" o:title=""/>
          </v:shape>
          <o:OLEObject Type="Embed" ProgID="Equation.DSMT4" ShapeID="_x0000_i1084" DrawAspect="Content" ObjectID="_1677505254" r:id="rId122"/>
        </w:object>
      </w:r>
      <w:r>
        <w:t xml:space="preserve">. A current of 0.40 A flows in a coil wound uniformly around the circuit and the flux </w:t>
      </w:r>
    </w:p>
    <w:p w14:paraId="73C89806" w14:textId="77777777"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 produced is 200 </w:t>
      </w:r>
      <w:r>
        <w:sym w:font="Symbol" w:char="F06D"/>
      </w:r>
      <w:r>
        <w:t xml:space="preserve">Wb. If the relative permeability of the steel at this value of current is 400 find </w:t>
      </w:r>
    </w:p>
    <w:p w14:paraId="717D0F78" w14:textId="77777777"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 (a) the reluctance of the material and (b) the number of turns of the coil.</w:t>
      </w:r>
    </w:p>
    <w:p w14:paraId="65C76102" w14:textId="77777777" w:rsidR="009D4ADA" w:rsidRDefault="009D4ADA" w:rsidP="009D4ADA"/>
    <w:p w14:paraId="2CE171A7" w14:textId="77777777" w:rsidR="009D4ADA" w:rsidRPr="00A149FE" w:rsidRDefault="009D4ADA" w:rsidP="009D4ADA">
      <w:pPr>
        <w:spacing w:line="480" w:lineRule="auto"/>
        <w:rPr>
          <w:b/>
        </w:rPr>
      </w:pPr>
      <w:r>
        <w:t xml:space="preserve">(a) </w:t>
      </w:r>
      <w:r w:rsidRPr="00A149FE">
        <w:rPr>
          <w:b/>
        </w:rPr>
        <w:t>Reluctance, S</w:t>
      </w:r>
      <w:r>
        <w:t xml:space="preserve"> = </w:t>
      </w:r>
      <w:r w:rsidRPr="00A149FE">
        <w:rPr>
          <w:position w:val="-30"/>
        </w:rPr>
        <w:object w:dxaOrig="3760" w:dyaOrig="680" w14:anchorId="1371CE57">
          <v:shape id="_x0000_i1085" type="#_x0000_t75" style="width:187.5pt;height:33.75pt" o:ole="">
            <v:imagedata r:id="rId123" o:title=""/>
          </v:shape>
          <o:OLEObject Type="Embed" ProgID="Equation.DSMT4" ShapeID="_x0000_i1085" DrawAspect="Content" ObjectID="_1677505255" r:id="rId124"/>
        </w:object>
      </w:r>
      <w:r>
        <w:t xml:space="preserve"> = </w:t>
      </w:r>
      <w:r w:rsidRPr="00A149FE">
        <w:rPr>
          <w:b/>
        </w:rPr>
        <w:t>466000 /H</w:t>
      </w:r>
    </w:p>
    <w:p w14:paraId="5FD1EB08" w14:textId="77777777" w:rsidR="009D4ADA" w:rsidRDefault="009D4ADA" w:rsidP="009D4ADA">
      <w:pPr>
        <w:pBdr>
          <w:bottom w:val="single" w:sz="4" w:space="1" w:color="auto"/>
        </w:pBdr>
        <w:spacing w:line="480" w:lineRule="auto"/>
      </w:pPr>
      <w:r>
        <w:t xml:space="preserve">(b) S = </w:t>
      </w:r>
      <w:r w:rsidRPr="00A149FE">
        <w:rPr>
          <w:position w:val="-24"/>
        </w:rPr>
        <w:object w:dxaOrig="1300" w:dyaOrig="620" w14:anchorId="1005A1FF">
          <v:shape id="_x0000_i1086" type="#_x0000_t75" style="width:65.25pt;height:31.5pt" o:ole="">
            <v:imagedata r:id="rId125" o:title=""/>
          </v:shape>
          <o:OLEObject Type="Embed" ProgID="Equation.DSMT4" ShapeID="_x0000_i1086" DrawAspect="Content" ObjectID="_1677505256" r:id="rId126"/>
        </w:object>
      </w:r>
      <w:r>
        <w:t xml:space="preserve">   from which,   </w:t>
      </w:r>
      <w:r w:rsidRPr="00A149FE">
        <w:rPr>
          <w:b/>
        </w:rPr>
        <w:t>number of turns, N</w:t>
      </w:r>
      <w:r>
        <w:t xml:space="preserve"> = </w:t>
      </w:r>
      <w:r w:rsidRPr="00A149FE">
        <w:rPr>
          <w:position w:val="-24"/>
        </w:rPr>
        <w:object w:dxaOrig="2560" w:dyaOrig="660" w14:anchorId="43246491">
          <v:shape id="_x0000_i1087" type="#_x0000_t75" style="width:127.5pt;height:33pt" o:ole="">
            <v:imagedata r:id="rId127" o:title=""/>
          </v:shape>
          <o:OLEObject Type="Embed" ProgID="Equation.DSMT4" ShapeID="_x0000_i1087" DrawAspect="Content" ObjectID="_1677505257" r:id="rId128"/>
        </w:object>
      </w:r>
      <w:r>
        <w:t xml:space="preserve"> = </w:t>
      </w:r>
      <w:r w:rsidRPr="00A149FE">
        <w:rPr>
          <w:b/>
        </w:rPr>
        <w:t>233</w:t>
      </w:r>
    </w:p>
    <w:p w14:paraId="13328A2B" w14:textId="77777777" w:rsidR="009D4ADA" w:rsidRDefault="009D4ADA" w:rsidP="009D4ADA"/>
    <w:p w14:paraId="14EB5B8E" w14:textId="77777777" w:rsidR="009D4ADA" w:rsidRDefault="009D4ADA" w:rsidP="009D4ADA"/>
    <w:p w14:paraId="24241873" w14:textId="77777777" w:rsidR="009D4ADA" w:rsidRDefault="009D4ADA" w:rsidP="009D4ADA"/>
    <w:p w14:paraId="17CAC0A8" w14:textId="77777777" w:rsidR="009D4ADA" w:rsidRDefault="009D4ADA" w:rsidP="009D4ADA"/>
    <w:p w14:paraId="584DAE71" w14:textId="77777777" w:rsidR="009D4ADA" w:rsidRDefault="009D4ADA" w:rsidP="009D4ADA"/>
    <w:p w14:paraId="372A14D8" w14:textId="77777777" w:rsidR="009D4ADA" w:rsidRDefault="009D4ADA" w:rsidP="009D4ADA"/>
    <w:p w14:paraId="646E7C9B" w14:textId="77777777" w:rsidR="009D4ADA" w:rsidRDefault="009D4ADA" w:rsidP="009D4ADA"/>
    <w:p w14:paraId="7DAF33DA" w14:textId="77777777" w:rsidR="009D4ADA" w:rsidRDefault="009D4ADA" w:rsidP="009D4ADA"/>
    <w:p w14:paraId="45652177" w14:textId="77777777" w:rsidR="00254EE6" w:rsidRDefault="00254EE6" w:rsidP="009D4ADA"/>
    <w:p w14:paraId="53C1A207" w14:textId="77777777" w:rsidR="00254EE6" w:rsidRDefault="00254EE6" w:rsidP="009D4ADA"/>
    <w:p w14:paraId="4671D18A" w14:textId="77777777" w:rsidR="00254EE6" w:rsidRDefault="00254EE6" w:rsidP="009D4ADA"/>
    <w:p w14:paraId="178083A9" w14:textId="77777777" w:rsidR="00254EE6" w:rsidRDefault="00254EE6" w:rsidP="009D4ADA"/>
    <w:p w14:paraId="3847ACC8" w14:textId="77777777" w:rsidR="00254EE6" w:rsidRDefault="00254EE6" w:rsidP="009D4ADA"/>
    <w:p w14:paraId="30BC4BF3" w14:textId="77777777" w:rsidR="00254EE6" w:rsidRDefault="00254EE6" w:rsidP="009D4ADA"/>
    <w:p w14:paraId="42BA7435" w14:textId="77777777" w:rsidR="00254EE6" w:rsidRDefault="00254EE6" w:rsidP="009D4ADA"/>
    <w:p w14:paraId="0608E14F" w14:textId="77777777" w:rsidR="00254EE6" w:rsidRDefault="00254EE6" w:rsidP="009D4ADA"/>
    <w:p w14:paraId="1DB85530" w14:textId="77777777" w:rsidR="00254EE6" w:rsidRDefault="00254EE6" w:rsidP="009D4ADA"/>
    <w:p w14:paraId="43A8E2D6" w14:textId="77777777" w:rsidR="00254EE6" w:rsidRDefault="00254EE6" w:rsidP="009D4ADA"/>
    <w:p w14:paraId="411301C3" w14:textId="77777777" w:rsidR="00254EE6" w:rsidRDefault="00254EE6" w:rsidP="009D4ADA"/>
    <w:p w14:paraId="11375D66" w14:textId="27D9F280" w:rsidR="009D4ADA" w:rsidRDefault="0045155D" w:rsidP="009D4ADA">
      <w:pPr>
        <w:spacing w:line="480" w:lineRule="auto"/>
        <w:rPr>
          <w:b/>
        </w:rPr>
      </w:pPr>
      <w:r>
        <w:rPr>
          <w:b/>
        </w:rPr>
        <w:t xml:space="preserve">EXERCISE 61, Page </w:t>
      </w:r>
      <w:r w:rsidR="00757292">
        <w:rPr>
          <w:b/>
        </w:rPr>
        <w:t>1</w:t>
      </w:r>
      <w:r w:rsidR="009C56DB">
        <w:rPr>
          <w:b/>
        </w:rPr>
        <w:t>66</w:t>
      </w:r>
    </w:p>
    <w:p w14:paraId="1406D771" w14:textId="77777777"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14:paraId="6583C52B" w14:textId="77777777"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 xml:space="preserve">1.  </w:t>
      </w:r>
      <w:r>
        <w:t>A magnetic circuit of cross-sectional area 0.4</w:t>
      </w:r>
      <w:r w:rsidRPr="00791B30">
        <w:rPr>
          <w:position w:val="-6"/>
        </w:rPr>
        <w:object w:dxaOrig="440" w:dyaOrig="320" w14:anchorId="6632D99A">
          <v:shape id="_x0000_i1088" type="#_x0000_t75" style="width:21.75pt;height:16.5pt" o:ole="">
            <v:imagedata r:id="rId48" o:title=""/>
          </v:shape>
          <o:OLEObject Type="Embed" ProgID="Equation.DSMT4" ShapeID="_x0000_i1088" DrawAspect="Content" ObjectID="_1677505258" r:id="rId129"/>
        </w:object>
      </w:r>
      <w:r>
        <w:t xml:space="preserve"> consists of one part 3 cm long, of material </w:t>
      </w:r>
    </w:p>
    <w:p w14:paraId="0B2FE887" w14:textId="77777777"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having a relative permeability 1200, and a second part 2 cm long of material having a relative </w:t>
      </w:r>
    </w:p>
    <w:p w14:paraId="47F837B8" w14:textId="77777777" w:rsidR="009D4ADA" w:rsidRPr="006A4A9C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permeability 750. With a 100 turn coil carrying 2 A, find the value of flux existing in the circuit.</w:t>
      </w:r>
    </w:p>
    <w:p w14:paraId="187E5BEC" w14:textId="77777777" w:rsidR="009D4ADA" w:rsidRDefault="009D4ADA" w:rsidP="009D4ADA">
      <w:pPr>
        <w:rPr>
          <w:b/>
        </w:rPr>
      </w:pPr>
    </w:p>
    <w:p w14:paraId="42992A8D" w14:textId="77777777" w:rsidR="009D4ADA" w:rsidRDefault="009D4ADA" w:rsidP="009D4ADA">
      <w:pPr>
        <w:spacing w:line="360" w:lineRule="auto"/>
      </w:pPr>
      <w:r w:rsidRPr="0059766E">
        <w:t>Reluctance of</w:t>
      </w:r>
      <w:r>
        <w:t xml:space="preserve"> part 1, </w:t>
      </w:r>
      <w:r w:rsidRPr="0059766E">
        <w:rPr>
          <w:position w:val="-34"/>
        </w:rPr>
        <w:object w:dxaOrig="4160" w:dyaOrig="760" w14:anchorId="47D2DB5C">
          <v:shape id="_x0000_i1089" type="#_x0000_t75" style="width:207.75pt;height:38.25pt" o:ole="">
            <v:imagedata r:id="rId130" o:title=""/>
          </v:shape>
          <o:OLEObject Type="Embed" ProgID="Equation.DSMT4" ShapeID="_x0000_i1089" DrawAspect="Content" ObjectID="_1677505259" r:id="rId131"/>
        </w:object>
      </w:r>
      <w:r>
        <w:t xml:space="preserve"> = 497359 /H</w:t>
      </w:r>
    </w:p>
    <w:p w14:paraId="09023772" w14:textId="77777777" w:rsidR="009D4ADA" w:rsidRDefault="009D4ADA" w:rsidP="009D4ADA">
      <w:r w:rsidRPr="0059766E">
        <w:t>Reluctance of</w:t>
      </w:r>
      <w:r>
        <w:t xml:space="preserve"> part 2, </w:t>
      </w:r>
      <w:r w:rsidRPr="0059766E">
        <w:rPr>
          <w:position w:val="-34"/>
        </w:rPr>
        <w:object w:dxaOrig="4140" w:dyaOrig="760" w14:anchorId="7F364045">
          <v:shape id="_x0000_i1090" type="#_x0000_t75" style="width:207pt;height:38.25pt" o:ole="">
            <v:imagedata r:id="rId132" o:title=""/>
          </v:shape>
          <o:OLEObject Type="Embed" ProgID="Equation.DSMT4" ShapeID="_x0000_i1090" DrawAspect="Content" ObjectID="_1677505260" r:id="rId133"/>
        </w:object>
      </w:r>
      <w:r>
        <w:t xml:space="preserve"> = 530516 /H</w:t>
      </w:r>
    </w:p>
    <w:p w14:paraId="3515CA2F" w14:textId="77777777" w:rsidR="009D4ADA" w:rsidRDefault="009D4ADA" w:rsidP="009D4ADA"/>
    <w:p w14:paraId="1FFA48A4" w14:textId="77777777" w:rsidR="009D4ADA" w:rsidRDefault="009D4ADA" w:rsidP="009D4ADA">
      <w:r>
        <w:t xml:space="preserve">Total reluctance, </w:t>
      </w:r>
      <w:r w:rsidRPr="0059766E">
        <w:rPr>
          <w:position w:val="-12"/>
        </w:rPr>
        <w:object w:dxaOrig="4440" w:dyaOrig="360" w14:anchorId="5F4C8DD3">
          <v:shape id="_x0000_i1091" type="#_x0000_t75" style="width:222pt;height:18pt" o:ole="">
            <v:imagedata r:id="rId134" o:title=""/>
          </v:shape>
          <o:OLEObject Type="Embed" ProgID="Equation.DSMT4" ShapeID="_x0000_i1091" DrawAspect="Content" ObjectID="_1677505261" r:id="rId135"/>
        </w:object>
      </w:r>
    </w:p>
    <w:p w14:paraId="5FC16DB4" w14:textId="77777777" w:rsidR="009D4ADA" w:rsidRDefault="009D4ADA" w:rsidP="009D4ADA"/>
    <w:p w14:paraId="1A9A8017" w14:textId="77777777" w:rsidR="009D4ADA" w:rsidRDefault="009D4ADA" w:rsidP="009D4ADA">
      <w:pPr>
        <w:spacing w:line="360" w:lineRule="auto"/>
      </w:pPr>
      <w:r w:rsidRPr="00221211">
        <w:rPr>
          <w:position w:val="-24"/>
        </w:rPr>
        <w:object w:dxaOrig="1780" w:dyaOrig="620" w14:anchorId="16E9D41C">
          <v:shape id="_x0000_i1092" type="#_x0000_t75" style="width:89.25pt;height:31.5pt" o:ole="">
            <v:imagedata r:id="rId136" o:title=""/>
          </v:shape>
          <o:OLEObject Type="Embed" ProgID="Equation.DSMT4" ShapeID="_x0000_i1092" DrawAspect="Content" ObjectID="_1677505262" r:id="rId137"/>
        </w:object>
      </w:r>
      <w:r>
        <w:t xml:space="preserve">   from which,   </w:t>
      </w:r>
      <w:r w:rsidRPr="0025077B">
        <w:rPr>
          <w:b/>
        </w:rPr>
        <w:t>flux</w:t>
      </w:r>
      <w:r>
        <w:t xml:space="preserve">, </w:t>
      </w:r>
      <w:r w:rsidRPr="0025077B">
        <w:rPr>
          <w:position w:val="-30"/>
        </w:rPr>
        <w:object w:dxaOrig="1920" w:dyaOrig="680" w14:anchorId="237B04B3">
          <v:shape id="_x0000_i1093" type="#_x0000_t75" style="width:96pt;height:33.75pt" o:ole="">
            <v:imagedata r:id="rId138" o:title=""/>
          </v:shape>
          <o:OLEObject Type="Embed" ProgID="Equation.DSMT4" ShapeID="_x0000_i1093" DrawAspect="Content" ObjectID="_1677505263" r:id="rId139"/>
        </w:object>
      </w:r>
      <w:r>
        <w:t xml:space="preserve"> = </w:t>
      </w:r>
      <w:r w:rsidRPr="0025077B">
        <w:rPr>
          <w:b/>
        </w:rPr>
        <w:t>0.195 mWb</w:t>
      </w:r>
    </w:p>
    <w:p w14:paraId="3430A2D6" w14:textId="77777777"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14:paraId="48E3B339" w14:textId="77777777"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 xml:space="preserve">2.  </w:t>
      </w:r>
      <w:r>
        <w:t>(a) A cast steel ring has a cross-sectional area of 600</w:t>
      </w:r>
      <w:r w:rsidRPr="002E49CA">
        <w:rPr>
          <w:position w:val="-4"/>
        </w:rPr>
        <w:object w:dxaOrig="520" w:dyaOrig="300" w14:anchorId="4170084A">
          <v:shape id="_x0000_i1094" type="#_x0000_t75" style="width:26.25pt;height:15pt" o:ole="">
            <v:imagedata r:id="rId140" o:title=""/>
          </v:shape>
          <o:OLEObject Type="Embed" ProgID="Equation.DSMT4" ShapeID="_x0000_i1094" DrawAspect="Content" ObjectID="_1677505264" r:id="rId141"/>
        </w:object>
      </w:r>
      <w:r>
        <w:t xml:space="preserve"> and a radius of 25 mm. Determine the </w:t>
      </w:r>
    </w:p>
    <w:p w14:paraId="29011AF5" w14:textId="77777777" w:rsidR="009C56DB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m.m.f. necessary to establish a flux of 0.8 mWb in the ring. Use the B-H curve for cast steel shown</w:t>
      </w:r>
      <w:r w:rsidR="006C7BB8">
        <w:t xml:space="preserve"> on </w:t>
      </w:r>
      <w:r w:rsidR="009C56DB">
        <w:t xml:space="preserve">   </w:t>
      </w:r>
    </w:p>
    <w:p w14:paraId="64B81EF1" w14:textId="77777777" w:rsidR="009C56DB" w:rsidRDefault="009C56DB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</w:t>
      </w:r>
      <w:r w:rsidR="006C7BB8">
        <w:t xml:space="preserve">page </w:t>
      </w:r>
      <w:r>
        <w:t>160</w:t>
      </w:r>
      <w:r w:rsidR="009D4ADA">
        <w:t xml:space="preserve">. (b) If a radial air gap 1.5 mm wide is cut in the ring of part (a) find the m.m.f. now necessary to </w:t>
      </w:r>
    </w:p>
    <w:p w14:paraId="62C2BDD5" w14:textId="2E62ED97" w:rsidR="009D4ADA" w:rsidRPr="002E49CA" w:rsidRDefault="009C56DB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</w:t>
      </w:r>
      <w:r w:rsidR="009D4ADA">
        <w:t>maintain the same flux in the ring.</w:t>
      </w:r>
    </w:p>
    <w:p w14:paraId="63F972F0" w14:textId="77777777" w:rsidR="009D4ADA" w:rsidRDefault="009D4ADA" w:rsidP="009D4ADA">
      <w:pPr>
        <w:rPr>
          <w:b/>
        </w:rPr>
      </w:pPr>
    </w:p>
    <w:p w14:paraId="73BB5ADE" w14:textId="77777777" w:rsidR="009D4ADA" w:rsidRDefault="009D4ADA" w:rsidP="009D4ADA">
      <w:r w:rsidRPr="00AF48CC">
        <w:t>(a)</w:t>
      </w:r>
      <w:r>
        <w:t xml:space="preserve"> c.s.a., A = </w:t>
      </w:r>
      <w:r w:rsidRPr="00AF48CC">
        <w:rPr>
          <w:position w:val="-6"/>
        </w:rPr>
        <w:object w:dxaOrig="1280" w:dyaOrig="320" w14:anchorId="01FAE0BE">
          <v:shape id="_x0000_i1095" type="#_x0000_t75" style="width:63.75pt;height:16.5pt" o:ole="">
            <v:imagedata r:id="rId142" o:title=""/>
          </v:shape>
          <o:OLEObject Type="Embed" ProgID="Equation.DSMT4" ShapeID="_x0000_i1095" DrawAspect="Content" ObjectID="_1677505265" r:id="rId143"/>
        </w:object>
      </w:r>
      <w:r>
        <w:t>, length of magnetic circuit, l = 2</w:t>
      </w:r>
      <w:r>
        <w:sym w:font="Symbol" w:char="F070"/>
      </w:r>
      <w:r>
        <w:t>r = 2</w:t>
      </w:r>
      <w:r>
        <w:sym w:font="Symbol" w:char="F070"/>
      </w:r>
      <w:r>
        <w:t xml:space="preserve"> </w:t>
      </w:r>
      <w:r w:rsidRPr="00DE003B">
        <w:rPr>
          <w:position w:val="-10"/>
        </w:rPr>
        <w:object w:dxaOrig="1219" w:dyaOrig="360" w14:anchorId="108C950B">
          <v:shape id="_x0000_i1096" type="#_x0000_t75" style="width:60.75pt;height:18pt" o:ole="">
            <v:imagedata r:id="rId144" o:title=""/>
          </v:shape>
          <o:OLEObject Type="Embed" ProgID="Equation.DSMT4" ShapeID="_x0000_i1096" DrawAspect="Content" ObjectID="_1677505266" r:id="rId145"/>
        </w:object>
      </w:r>
      <w:r>
        <w:t>,</w:t>
      </w:r>
      <w:r w:rsidRPr="00AF48CC">
        <w:rPr>
          <w:position w:val="-6"/>
        </w:rPr>
        <w:object w:dxaOrig="1719" w:dyaOrig="320" w14:anchorId="7C3E8D6D">
          <v:shape id="_x0000_i1097" type="#_x0000_t75" style="width:85.5pt;height:16.5pt" o:ole="">
            <v:imagedata r:id="rId146" o:title=""/>
          </v:shape>
          <o:OLEObject Type="Embed" ProgID="Equation.DSMT4" ShapeID="_x0000_i1097" DrawAspect="Content" ObjectID="_1677505267" r:id="rId147"/>
        </w:object>
      </w:r>
    </w:p>
    <w:p w14:paraId="7599F640" w14:textId="77777777" w:rsidR="009D4ADA" w:rsidRDefault="009D4ADA" w:rsidP="009D4ADA"/>
    <w:p w14:paraId="2E88DBFA" w14:textId="77777777" w:rsidR="009D4ADA" w:rsidRDefault="009D4ADA" w:rsidP="009D4ADA">
      <w:r>
        <w:t xml:space="preserve">     </w:t>
      </w:r>
      <w:r w:rsidRPr="00AF48CC">
        <w:rPr>
          <w:position w:val="-4"/>
        </w:rPr>
        <w:object w:dxaOrig="1440" w:dyaOrig="313" w14:anchorId="06C49BEB">
          <v:shape id="_x0000_i1098" type="#_x0000_t75" style="width:1in;height:15.75pt" o:ole="">
            <v:imagedata r:id="rId148" o:title=""/>
          </v:shape>
          <o:OLEObject Type="Embed" ProgID="Equation.DSMT4" ShapeID="_x0000_i1098" DrawAspect="Content" ObjectID="_1677505268" r:id="rId149"/>
        </w:object>
      </w:r>
      <w:r w:rsidRPr="00AF48CC">
        <w:rPr>
          <w:position w:val="-24"/>
        </w:rPr>
        <w:object w:dxaOrig="1900" w:dyaOrig="660" w14:anchorId="3F9E29AA">
          <v:shape id="_x0000_i1099" type="#_x0000_t75" style="width:95.25pt;height:33pt" o:ole="">
            <v:imagedata r:id="rId150" o:title=""/>
          </v:shape>
          <o:OLEObject Type="Embed" ProgID="Equation.DSMT4" ShapeID="_x0000_i1099" DrawAspect="Content" ObjectID="_1677505269" r:id="rId151"/>
        </w:object>
      </w:r>
      <w:r>
        <w:t xml:space="preserve"> = 1.33333 T = 1.33 T, correct to 2 decimal places.</w:t>
      </w:r>
    </w:p>
    <w:p w14:paraId="536BE0DB" w14:textId="77777777" w:rsidR="009D4ADA" w:rsidRDefault="009D4ADA" w:rsidP="009D4ADA"/>
    <w:p w14:paraId="6C9E25FF" w14:textId="13DD99B7" w:rsidR="009D4ADA" w:rsidRDefault="009D4ADA" w:rsidP="009D4ADA">
      <w:r>
        <w:t xml:space="preserve">     From th</w:t>
      </w:r>
      <w:r w:rsidR="006C7BB8">
        <w:t xml:space="preserve">e graph of cast steel on page </w:t>
      </w:r>
      <w:r w:rsidR="009C56DB">
        <w:t>160</w:t>
      </w:r>
      <w:r>
        <w:t>, when B = 1.33 T,  H = 1720 A/m</w:t>
      </w:r>
    </w:p>
    <w:p w14:paraId="0A248BD2" w14:textId="77777777" w:rsidR="009D4ADA" w:rsidRDefault="009D4ADA" w:rsidP="009D4ADA"/>
    <w:p w14:paraId="3714A539" w14:textId="77777777" w:rsidR="009D4ADA" w:rsidRPr="00AF48CC" w:rsidRDefault="009D4ADA" w:rsidP="009D4ADA">
      <w:r>
        <w:t xml:space="preserve">     </w:t>
      </w:r>
      <w:r w:rsidRPr="00BB1759">
        <w:rPr>
          <w:b/>
        </w:rPr>
        <w:t>m.m.f.</w:t>
      </w:r>
      <w:r>
        <w:t xml:space="preserve"> = H </w:t>
      </w:r>
      <w:r>
        <w:sym w:font="Symbol" w:char="F0B4"/>
      </w:r>
      <w:r>
        <w:t xml:space="preserve"> l = 1720 </w:t>
      </w:r>
      <w:r>
        <w:sym w:font="Symbol" w:char="F0B4"/>
      </w:r>
      <w:r>
        <w:t xml:space="preserve"> 2</w:t>
      </w:r>
      <w:r>
        <w:sym w:font="Symbol" w:char="F070"/>
      </w:r>
      <w:r>
        <w:t xml:space="preserve"> </w:t>
      </w:r>
      <w:r w:rsidRPr="00DE003B">
        <w:rPr>
          <w:position w:val="-10"/>
        </w:rPr>
        <w:object w:dxaOrig="999" w:dyaOrig="360" w14:anchorId="31B12771">
          <v:shape id="_x0000_i1100" type="#_x0000_t75" style="width:50.25pt;height:18pt" o:ole="">
            <v:imagedata r:id="rId152" o:title=""/>
          </v:shape>
          <o:OLEObject Type="Embed" ProgID="Equation.DSMT4" ShapeID="_x0000_i1100" DrawAspect="Content" ObjectID="_1677505270" r:id="rId153"/>
        </w:object>
      </w:r>
      <w:r>
        <w:t xml:space="preserve"> = </w:t>
      </w:r>
      <w:r w:rsidRPr="00BB1759">
        <w:rPr>
          <w:b/>
        </w:rPr>
        <w:t>270 A</w:t>
      </w:r>
    </w:p>
    <w:p w14:paraId="2E133C72" w14:textId="77777777" w:rsidR="009D4ADA" w:rsidRPr="00AF48CC" w:rsidRDefault="009D4ADA" w:rsidP="009D4ADA"/>
    <w:p w14:paraId="3302B8DB" w14:textId="77777777" w:rsidR="009D4ADA" w:rsidRDefault="009D4ADA" w:rsidP="009D4ADA">
      <w:r w:rsidRPr="00AF48CC">
        <w:t>(b)</w:t>
      </w:r>
      <w:r>
        <w:t xml:space="preserve"> For the air gap, </w:t>
      </w:r>
      <w:r w:rsidRPr="00BB1759">
        <w:rPr>
          <w:position w:val="-24"/>
        </w:rPr>
        <w:object w:dxaOrig="740" w:dyaOrig="620" w14:anchorId="7442D4DE">
          <v:shape id="_x0000_i1101" type="#_x0000_t75" style="width:36.75pt;height:31.5pt" o:ole="">
            <v:imagedata r:id="rId154" o:title=""/>
          </v:shape>
          <o:OLEObject Type="Embed" ProgID="Equation.DSMT4" ShapeID="_x0000_i1101" DrawAspect="Content" ObjectID="_1677505271" r:id="rId155"/>
        </w:object>
      </w:r>
      <w:r>
        <w:t xml:space="preserve">   from which,   H = </w:t>
      </w:r>
      <w:r w:rsidRPr="00BB1759">
        <w:rPr>
          <w:position w:val="-30"/>
        </w:rPr>
        <w:object w:dxaOrig="1460" w:dyaOrig="680" w14:anchorId="42ED390B">
          <v:shape id="_x0000_i1102" type="#_x0000_t75" style="width:73.5pt;height:33.75pt" o:ole="">
            <v:imagedata r:id="rId156" o:title=""/>
          </v:shape>
          <o:OLEObject Type="Embed" ProgID="Equation.DSMT4" ShapeID="_x0000_i1102" DrawAspect="Content" ObjectID="_1677505272" r:id="rId157"/>
        </w:object>
      </w:r>
      <w:r>
        <w:t xml:space="preserve"> = 1061030 A</w:t>
      </w:r>
    </w:p>
    <w:p w14:paraId="0A7A826D" w14:textId="77777777" w:rsidR="009D4ADA" w:rsidRDefault="009D4ADA" w:rsidP="009D4ADA"/>
    <w:p w14:paraId="18EA5369" w14:textId="77777777" w:rsidR="009D4ADA" w:rsidRDefault="009D4ADA" w:rsidP="009D4ADA">
      <w:r>
        <w:t xml:space="preserve">      m.m.f. = H </w:t>
      </w:r>
      <w:r>
        <w:sym w:font="Symbol" w:char="F0B4"/>
      </w:r>
      <w:r>
        <w:t xml:space="preserve"> l = 1061030 </w:t>
      </w:r>
      <w:r>
        <w:sym w:font="Symbol" w:char="F0B4"/>
      </w:r>
      <w:r>
        <w:t xml:space="preserve"> </w:t>
      </w:r>
      <w:r w:rsidRPr="000C2DAA">
        <w:rPr>
          <w:position w:val="-6"/>
        </w:rPr>
        <w:object w:dxaOrig="900" w:dyaOrig="320" w14:anchorId="21B22028">
          <v:shape id="_x0000_i1103" type="#_x0000_t75" style="width:45pt;height:16.5pt" o:ole="">
            <v:imagedata r:id="rId158" o:title=""/>
          </v:shape>
          <o:OLEObject Type="Embed" ProgID="Equation.DSMT4" ShapeID="_x0000_i1103" DrawAspect="Content" ObjectID="_1677505273" r:id="rId159"/>
        </w:object>
      </w:r>
      <w:r>
        <w:t xml:space="preserve"> = 1592</w:t>
      </w:r>
    </w:p>
    <w:p w14:paraId="708EA561" w14:textId="77777777" w:rsidR="009D4ADA" w:rsidRDefault="009D4ADA" w:rsidP="009D4ADA"/>
    <w:p w14:paraId="2B6B69F5" w14:textId="77777777" w:rsidR="009D4ADA" w:rsidRDefault="009D4ADA" w:rsidP="00F55848">
      <w:pPr>
        <w:pBdr>
          <w:bottom w:val="single" w:sz="4" w:space="1" w:color="auto"/>
        </w:pBdr>
      </w:pPr>
      <w:r>
        <w:t xml:space="preserve">      </w:t>
      </w:r>
      <w:r w:rsidRPr="000C2DAA">
        <w:rPr>
          <w:b/>
        </w:rPr>
        <w:t>Total m.m.f.</w:t>
      </w:r>
      <w:r>
        <w:t xml:space="preserve"> = 270 + 1592 = </w:t>
      </w:r>
      <w:r w:rsidRPr="000C2DAA">
        <w:rPr>
          <w:b/>
        </w:rPr>
        <w:t>1860 A</w:t>
      </w:r>
      <w:r>
        <w:t>, correct to 4 significant figures</w:t>
      </w:r>
    </w:p>
    <w:p w14:paraId="52CCAF40" w14:textId="77777777" w:rsidR="00F55848" w:rsidRDefault="00F55848" w:rsidP="00F55848">
      <w:pPr>
        <w:pBdr>
          <w:bottom w:val="single" w:sz="4" w:space="1" w:color="auto"/>
        </w:pBdr>
      </w:pPr>
    </w:p>
    <w:p w14:paraId="116BFC86" w14:textId="77777777" w:rsidR="00F55848" w:rsidRDefault="00F55848" w:rsidP="00322EB7"/>
    <w:p w14:paraId="76C36516" w14:textId="77777777" w:rsidR="00F55848" w:rsidRDefault="00F55848" w:rsidP="00322EB7"/>
    <w:p w14:paraId="4109F6FA" w14:textId="77777777" w:rsidR="00322EB7" w:rsidRDefault="00322EB7" w:rsidP="00322EB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14:paraId="3654A392" w14:textId="77777777" w:rsidR="00322EB7" w:rsidRDefault="00322EB7" w:rsidP="00322EB7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  <w:tab w:val="left" w:pos="0"/>
        </w:tabs>
        <w:suppressAutoHyphens/>
        <w:overflowPunct w:val="0"/>
        <w:autoSpaceDE w:val="0"/>
        <w:autoSpaceDN w:val="0"/>
        <w:adjustRightInd w:val="0"/>
        <w:spacing w:line="480" w:lineRule="auto"/>
        <w:textAlignment w:val="baseline"/>
        <w:rPr>
          <w:spacing w:val="-2"/>
        </w:rPr>
      </w:pPr>
      <w:r w:rsidRPr="00322EB7">
        <w:rPr>
          <w:b/>
          <w:spacing w:val="-2"/>
        </w:rPr>
        <w:t>3.</w:t>
      </w:r>
      <w:r>
        <w:rPr>
          <w:spacing w:val="-2"/>
        </w:rPr>
        <w:t xml:space="preserve">  </w:t>
      </w:r>
      <w:r w:rsidRPr="00322EB7">
        <w:rPr>
          <w:spacing w:val="-2"/>
        </w:rPr>
        <w:t>A closed magnetic circuit made of silicon iron consists of a 40 mm long</w:t>
      </w:r>
      <w:r>
        <w:rPr>
          <w:spacing w:val="-2"/>
        </w:rPr>
        <w:t xml:space="preserve"> </w:t>
      </w:r>
      <w:r w:rsidRPr="00322EB7">
        <w:rPr>
          <w:spacing w:val="-2"/>
        </w:rPr>
        <w:t>path of cross-sectional area 90 mm</w:t>
      </w:r>
      <w:r w:rsidRPr="00322EB7">
        <w:rPr>
          <w:spacing w:val="-2"/>
          <w:vertAlign w:val="superscript"/>
        </w:rPr>
        <w:t>2</w:t>
      </w:r>
      <w:r w:rsidRPr="00322EB7">
        <w:rPr>
          <w:spacing w:val="-2"/>
        </w:rPr>
        <w:t xml:space="preserve"> </w:t>
      </w:r>
    </w:p>
    <w:p w14:paraId="6813EE34" w14:textId="77777777" w:rsidR="00322EB7" w:rsidRDefault="00322EB7" w:rsidP="00322EB7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  <w:tab w:val="left" w:pos="0"/>
        </w:tabs>
        <w:suppressAutoHyphens/>
        <w:overflowPunct w:val="0"/>
        <w:autoSpaceDE w:val="0"/>
        <w:autoSpaceDN w:val="0"/>
        <w:adjustRightInd w:val="0"/>
        <w:spacing w:line="480" w:lineRule="auto"/>
        <w:textAlignment w:val="baseline"/>
        <w:rPr>
          <w:spacing w:val="-2"/>
        </w:rPr>
      </w:pPr>
      <w:r>
        <w:rPr>
          <w:spacing w:val="-2"/>
        </w:rPr>
        <w:t xml:space="preserve">     </w:t>
      </w:r>
      <w:r w:rsidRPr="00322EB7">
        <w:rPr>
          <w:spacing w:val="-2"/>
        </w:rPr>
        <w:t>and a 15 mm long path of cross-sectional area 70 mm</w:t>
      </w:r>
      <w:r w:rsidRPr="00322EB7">
        <w:rPr>
          <w:spacing w:val="-2"/>
          <w:vertAlign w:val="superscript"/>
        </w:rPr>
        <w:t>2</w:t>
      </w:r>
      <w:r w:rsidRPr="00322EB7">
        <w:rPr>
          <w:spacing w:val="-2"/>
        </w:rPr>
        <w:t xml:space="preserve">.  A coil of 50 turns is wound around the 40 mm </w:t>
      </w:r>
    </w:p>
    <w:p w14:paraId="5FA63CBF" w14:textId="77777777" w:rsidR="00322EB7" w:rsidRDefault="00322EB7" w:rsidP="00322EB7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  <w:tab w:val="left" w:pos="0"/>
        </w:tabs>
        <w:suppressAutoHyphens/>
        <w:overflowPunct w:val="0"/>
        <w:autoSpaceDE w:val="0"/>
        <w:autoSpaceDN w:val="0"/>
        <w:adjustRightInd w:val="0"/>
        <w:spacing w:line="480" w:lineRule="auto"/>
        <w:textAlignment w:val="baseline"/>
        <w:rPr>
          <w:spacing w:val="-2"/>
        </w:rPr>
      </w:pPr>
      <w:r>
        <w:rPr>
          <w:spacing w:val="-2"/>
        </w:rPr>
        <w:t xml:space="preserve">    </w:t>
      </w:r>
      <w:r w:rsidR="00142FDB">
        <w:rPr>
          <w:spacing w:val="-2"/>
        </w:rPr>
        <w:t xml:space="preserve"> </w:t>
      </w:r>
      <w:r w:rsidRPr="00322EB7">
        <w:rPr>
          <w:spacing w:val="-2"/>
        </w:rPr>
        <w:t>length of the circuit and a current of 0.39 A flo</w:t>
      </w:r>
      <w:r>
        <w:rPr>
          <w:spacing w:val="-2"/>
        </w:rPr>
        <w:t xml:space="preserve">ws.  Find the flux density in </w:t>
      </w:r>
      <w:r w:rsidRPr="00322EB7">
        <w:rPr>
          <w:spacing w:val="-2"/>
        </w:rPr>
        <w:t xml:space="preserve">the 15 mm length path if the </w:t>
      </w:r>
    </w:p>
    <w:p w14:paraId="07754EE5" w14:textId="77777777" w:rsidR="00322EB7" w:rsidRDefault="00322EB7" w:rsidP="00142FDB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  <w:tab w:val="left" w:pos="0"/>
        </w:tabs>
        <w:suppressAutoHyphens/>
        <w:overflowPunct w:val="0"/>
        <w:autoSpaceDE w:val="0"/>
        <w:autoSpaceDN w:val="0"/>
        <w:adjustRightInd w:val="0"/>
        <w:spacing w:line="480" w:lineRule="auto"/>
        <w:textAlignment w:val="baseline"/>
        <w:rPr>
          <w:spacing w:val="-2"/>
        </w:rPr>
      </w:pPr>
      <w:r>
        <w:rPr>
          <w:spacing w:val="-2"/>
        </w:rPr>
        <w:t xml:space="preserve">    </w:t>
      </w:r>
      <w:r w:rsidR="00142FDB">
        <w:rPr>
          <w:spacing w:val="-2"/>
        </w:rPr>
        <w:t xml:space="preserve"> </w:t>
      </w:r>
      <w:r w:rsidRPr="00322EB7">
        <w:rPr>
          <w:spacing w:val="-2"/>
        </w:rPr>
        <w:t xml:space="preserve">relative permeability of the silicon iron at this value of magnetising force is 3000.                  </w:t>
      </w:r>
      <w:r w:rsidR="00A41B4F">
        <w:rPr>
          <w:spacing w:val="-2"/>
        </w:rPr>
        <w:t xml:space="preserve">     </w:t>
      </w:r>
    </w:p>
    <w:p w14:paraId="3A60630F" w14:textId="77777777" w:rsidR="00322EB7" w:rsidRDefault="00322EB7" w:rsidP="00142FDB">
      <w:pPr>
        <w:tabs>
          <w:tab w:val="left" w:pos="-720"/>
          <w:tab w:val="left" w:pos="0"/>
        </w:tabs>
        <w:suppressAutoHyphens/>
        <w:rPr>
          <w:spacing w:val="-2"/>
        </w:rPr>
      </w:pPr>
    </w:p>
    <w:p w14:paraId="1EC51550" w14:textId="77777777" w:rsidR="00F55848" w:rsidRPr="00F55848" w:rsidRDefault="00F55848" w:rsidP="00F55848">
      <w:pPr>
        <w:tabs>
          <w:tab w:val="left" w:pos="-720"/>
        </w:tabs>
        <w:suppressAutoHyphens/>
        <w:rPr>
          <w:spacing w:val="-2"/>
        </w:rPr>
      </w:pPr>
      <w:r>
        <w:rPr>
          <w:b/>
          <w:spacing w:val="-2"/>
        </w:rPr>
        <w:t>For the 40 m</w:t>
      </w:r>
      <w:r w:rsidRPr="00F55848">
        <w:rPr>
          <w:b/>
          <w:spacing w:val="-2"/>
        </w:rPr>
        <w:t>m long path:</w:t>
      </w:r>
    </w:p>
    <w:p w14:paraId="09CF4FE5" w14:textId="77777777" w:rsidR="00F55848" w:rsidRPr="00F55848" w:rsidRDefault="00F55848" w:rsidP="00F55848">
      <w:pPr>
        <w:tabs>
          <w:tab w:val="left" w:pos="-720"/>
        </w:tabs>
        <w:suppressAutoHyphens/>
        <w:rPr>
          <w:spacing w:val="-2"/>
        </w:rPr>
      </w:pPr>
    </w:p>
    <w:p w14:paraId="7138AFA6" w14:textId="77777777" w:rsidR="00F55848" w:rsidRPr="00F55848" w:rsidRDefault="00F55848" w:rsidP="00F55848">
      <w:pPr>
        <w:tabs>
          <w:tab w:val="left" w:pos="-720"/>
        </w:tabs>
        <w:suppressAutoHyphens/>
        <w:rPr>
          <w:spacing w:val="-2"/>
        </w:rPr>
      </w:pPr>
      <w:r w:rsidRPr="00F55848">
        <w:rPr>
          <w:spacing w:val="-2"/>
        </w:rPr>
        <w:t>Reluctance S</w:t>
      </w:r>
      <w:r w:rsidRPr="00F55848">
        <w:rPr>
          <w:spacing w:val="-2"/>
          <w:vertAlign w:val="subscript"/>
        </w:rPr>
        <w:t>1</w:t>
      </w:r>
      <w:r w:rsidRPr="00F55848">
        <w:rPr>
          <w:spacing w:val="-2"/>
        </w:rPr>
        <w:t xml:space="preserve"> = </w:t>
      </w:r>
      <w:r w:rsidR="00180F5D" w:rsidRPr="00180F5D">
        <w:rPr>
          <w:spacing w:val="-2"/>
          <w:position w:val="-30"/>
        </w:rPr>
        <w:object w:dxaOrig="800" w:dyaOrig="680" w14:anchorId="49886B1C">
          <v:shape id="_x0000_i1104" type="#_x0000_t75" style="width:39.75pt;height:33.75pt" o:ole="">
            <v:imagedata r:id="rId160" o:title=""/>
          </v:shape>
          <o:OLEObject Type="Embed" ProgID="Equation.DSMT4" ShapeID="_x0000_i1104" DrawAspect="Content" ObjectID="_1677505274" r:id="rId161"/>
        </w:object>
      </w:r>
      <w:r w:rsidRPr="00F55848">
        <w:rPr>
          <w:spacing w:val="-2"/>
        </w:rPr>
        <w:t xml:space="preserve"> = </w:t>
      </w:r>
      <w:r w:rsidR="00180F5D" w:rsidRPr="00F55848">
        <w:rPr>
          <w:spacing w:val="-2"/>
          <w:position w:val="-28"/>
        </w:rPr>
        <w:object w:dxaOrig="2720" w:dyaOrig="700" w14:anchorId="1181DD14">
          <v:shape id="_x0000_i1105" type="#_x0000_t75" style="width:135.75pt;height:35.25pt" o:ole="">
            <v:imagedata r:id="rId162" o:title=""/>
          </v:shape>
          <o:OLEObject Type="Embed" ProgID="Equation.DSMT4" ShapeID="_x0000_i1105" DrawAspect="Content" ObjectID="_1677505275" r:id="rId163"/>
        </w:object>
      </w:r>
      <w:r w:rsidRPr="00F55848">
        <w:rPr>
          <w:spacing w:val="-2"/>
        </w:rPr>
        <w:t xml:space="preserve"> = </w:t>
      </w:r>
      <w:r>
        <w:rPr>
          <w:spacing w:val="-2"/>
        </w:rPr>
        <w:t>117892.55</w:t>
      </w:r>
      <w:r w:rsidRPr="00F55848">
        <w:rPr>
          <w:spacing w:val="-2"/>
        </w:rPr>
        <w:t>/H</w:t>
      </w:r>
    </w:p>
    <w:p w14:paraId="26B75AA2" w14:textId="77777777" w:rsidR="00F55848" w:rsidRPr="00F55848" w:rsidRDefault="00F55848" w:rsidP="00F55848">
      <w:pPr>
        <w:tabs>
          <w:tab w:val="left" w:pos="-720"/>
        </w:tabs>
        <w:suppressAutoHyphens/>
        <w:rPr>
          <w:spacing w:val="-2"/>
        </w:rPr>
      </w:pPr>
      <w:r w:rsidRPr="00F55848">
        <w:rPr>
          <w:spacing w:val="-2"/>
        </w:rPr>
        <w:tab/>
      </w:r>
      <w:r w:rsidRPr="00F55848">
        <w:rPr>
          <w:spacing w:val="-2"/>
        </w:rPr>
        <w:tab/>
      </w:r>
      <w:r w:rsidRPr="00F55848">
        <w:rPr>
          <w:spacing w:val="-2"/>
        </w:rPr>
        <w:tab/>
      </w:r>
    </w:p>
    <w:p w14:paraId="631CBEE8" w14:textId="77777777" w:rsidR="00F55848" w:rsidRPr="00F55848" w:rsidRDefault="00F55848" w:rsidP="00F55848">
      <w:pPr>
        <w:tabs>
          <w:tab w:val="left" w:pos="-720"/>
        </w:tabs>
        <w:suppressAutoHyphens/>
        <w:rPr>
          <w:spacing w:val="-2"/>
        </w:rPr>
      </w:pPr>
      <w:r>
        <w:rPr>
          <w:b/>
          <w:spacing w:val="-2"/>
        </w:rPr>
        <w:t>For the 15 m</w:t>
      </w:r>
      <w:r w:rsidRPr="00F55848">
        <w:rPr>
          <w:b/>
          <w:spacing w:val="-2"/>
        </w:rPr>
        <w:t>m long path:</w:t>
      </w:r>
    </w:p>
    <w:p w14:paraId="60D4C41D" w14:textId="77777777" w:rsidR="00F55848" w:rsidRPr="00F55848" w:rsidRDefault="00F55848" w:rsidP="00F55848">
      <w:pPr>
        <w:tabs>
          <w:tab w:val="left" w:pos="-720"/>
        </w:tabs>
        <w:suppressAutoHyphens/>
        <w:rPr>
          <w:spacing w:val="-2"/>
        </w:rPr>
      </w:pPr>
    </w:p>
    <w:p w14:paraId="5D7473B6" w14:textId="77777777" w:rsidR="00F55848" w:rsidRPr="00F55848" w:rsidRDefault="00F55848" w:rsidP="00F55848">
      <w:pPr>
        <w:tabs>
          <w:tab w:val="left" w:pos="-720"/>
        </w:tabs>
        <w:suppressAutoHyphens/>
        <w:rPr>
          <w:spacing w:val="-2"/>
        </w:rPr>
      </w:pPr>
      <w:r w:rsidRPr="00F55848">
        <w:rPr>
          <w:spacing w:val="-2"/>
        </w:rPr>
        <w:t>Reluctance S</w:t>
      </w:r>
      <w:r w:rsidRPr="00F55848">
        <w:rPr>
          <w:spacing w:val="-2"/>
          <w:vertAlign w:val="subscript"/>
        </w:rPr>
        <w:t>2</w:t>
      </w:r>
      <w:r w:rsidRPr="00F55848">
        <w:rPr>
          <w:spacing w:val="-2"/>
        </w:rPr>
        <w:t xml:space="preserve"> = </w:t>
      </w:r>
      <w:r w:rsidR="00180F5D" w:rsidRPr="00180F5D">
        <w:rPr>
          <w:spacing w:val="-2"/>
          <w:position w:val="-30"/>
        </w:rPr>
        <w:object w:dxaOrig="820" w:dyaOrig="680" w14:anchorId="3E0AFBD1">
          <v:shape id="_x0000_i1106" type="#_x0000_t75" style="width:41.25pt;height:33.75pt" o:ole="">
            <v:imagedata r:id="rId164" o:title=""/>
          </v:shape>
          <o:OLEObject Type="Embed" ProgID="Equation.DSMT4" ShapeID="_x0000_i1106" DrawAspect="Content" ObjectID="_1677505276" r:id="rId165"/>
        </w:object>
      </w:r>
      <w:r w:rsidRPr="00F55848">
        <w:rPr>
          <w:spacing w:val="-2"/>
        </w:rPr>
        <w:t xml:space="preserve"> = </w:t>
      </w:r>
      <w:r w:rsidR="00180F5D" w:rsidRPr="00F55848">
        <w:rPr>
          <w:spacing w:val="-2"/>
          <w:position w:val="-28"/>
        </w:rPr>
        <w:object w:dxaOrig="2860" w:dyaOrig="700" w14:anchorId="466B5991">
          <v:shape id="_x0000_i1107" type="#_x0000_t75" style="width:143.25pt;height:35.25pt" o:ole="">
            <v:imagedata r:id="rId166" o:title=""/>
          </v:shape>
          <o:OLEObject Type="Embed" ProgID="Equation.DSMT4" ShapeID="_x0000_i1107" DrawAspect="Content" ObjectID="_1677505277" r:id="rId167"/>
        </w:object>
      </w:r>
      <w:r w:rsidRPr="00F55848">
        <w:rPr>
          <w:spacing w:val="-2"/>
        </w:rPr>
        <w:t xml:space="preserve"> = </w:t>
      </w:r>
      <w:r>
        <w:rPr>
          <w:spacing w:val="-2"/>
        </w:rPr>
        <w:t>56841.05</w:t>
      </w:r>
      <w:r w:rsidRPr="00F55848">
        <w:rPr>
          <w:spacing w:val="-2"/>
        </w:rPr>
        <w:t>/H</w:t>
      </w:r>
    </w:p>
    <w:p w14:paraId="5787EB87" w14:textId="77777777" w:rsidR="00F55848" w:rsidRPr="00F55848" w:rsidRDefault="00F55848" w:rsidP="00F55848">
      <w:pPr>
        <w:tabs>
          <w:tab w:val="left" w:pos="-720"/>
        </w:tabs>
        <w:suppressAutoHyphens/>
        <w:rPr>
          <w:spacing w:val="-2"/>
        </w:rPr>
      </w:pPr>
      <w:r w:rsidRPr="00F55848">
        <w:rPr>
          <w:spacing w:val="-2"/>
        </w:rPr>
        <w:tab/>
      </w:r>
      <w:r w:rsidRPr="00F55848">
        <w:rPr>
          <w:spacing w:val="-2"/>
        </w:rPr>
        <w:tab/>
      </w:r>
      <w:r w:rsidRPr="00F55848">
        <w:rPr>
          <w:spacing w:val="-2"/>
        </w:rPr>
        <w:tab/>
      </w:r>
    </w:p>
    <w:p w14:paraId="14636ECA" w14:textId="77777777" w:rsidR="00F55848" w:rsidRPr="00F55848" w:rsidRDefault="00F55848" w:rsidP="00F55848">
      <w:pPr>
        <w:tabs>
          <w:tab w:val="left" w:pos="-720"/>
        </w:tabs>
        <w:suppressAutoHyphens/>
        <w:rPr>
          <w:spacing w:val="-2"/>
        </w:rPr>
      </w:pPr>
      <w:r w:rsidRPr="00F55848">
        <w:rPr>
          <w:spacing w:val="-2"/>
        </w:rPr>
        <w:t>Total circuit reluctance S = S</w:t>
      </w:r>
      <w:r w:rsidRPr="00F55848">
        <w:rPr>
          <w:spacing w:val="-2"/>
          <w:vertAlign w:val="subscript"/>
        </w:rPr>
        <w:t>1</w:t>
      </w:r>
      <w:r w:rsidRPr="00F55848">
        <w:rPr>
          <w:spacing w:val="-2"/>
        </w:rPr>
        <w:t xml:space="preserve"> + S</w:t>
      </w:r>
      <w:r w:rsidRPr="00F55848">
        <w:rPr>
          <w:spacing w:val="-2"/>
          <w:vertAlign w:val="subscript"/>
        </w:rPr>
        <w:t>2</w:t>
      </w:r>
      <w:r w:rsidRPr="00F55848">
        <w:rPr>
          <w:spacing w:val="-2"/>
        </w:rPr>
        <w:t xml:space="preserve"> = </w:t>
      </w:r>
      <w:r>
        <w:rPr>
          <w:spacing w:val="-2"/>
        </w:rPr>
        <w:t>117892.55 + 56841.05</w:t>
      </w:r>
      <w:r w:rsidRPr="00F55848">
        <w:rPr>
          <w:spacing w:val="-2"/>
        </w:rPr>
        <w:t xml:space="preserve"> = </w:t>
      </w:r>
      <w:r>
        <w:rPr>
          <w:spacing w:val="-2"/>
        </w:rPr>
        <w:t>174733.6</w:t>
      </w:r>
      <w:r w:rsidRPr="00F55848">
        <w:rPr>
          <w:spacing w:val="-2"/>
        </w:rPr>
        <w:t>/H</w:t>
      </w:r>
    </w:p>
    <w:p w14:paraId="459DFF91" w14:textId="77777777" w:rsidR="00F55848" w:rsidRPr="00F55848" w:rsidRDefault="00F55848" w:rsidP="00F55848">
      <w:pPr>
        <w:tabs>
          <w:tab w:val="left" w:pos="-720"/>
        </w:tabs>
        <w:suppressAutoHyphens/>
        <w:rPr>
          <w:spacing w:val="-2"/>
        </w:rPr>
      </w:pPr>
    </w:p>
    <w:p w14:paraId="596242C1" w14:textId="77777777" w:rsidR="00F55848" w:rsidRPr="00F55848" w:rsidRDefault="00F55848" w:rsidP="00F55848">
      <w:pPr>
        <w:tabs>
          <w:tab w:val="left" w:pos="-720"/>
        </w:tabs>
        <w:suppressAutoHyphens/>
        <w:rPr>
          <w:spacing w:val="-2"/>
        </w:rPr>
      </w:pPr>
      <w:r w:rsidRPr="00F55848">
        <w:rPr>
          <w:spacing w:val="-2"/>
        </w:rPr>
        <w:t xml:space="preserve">S = </w:t>
      </w:r>
      <w:r w:rsidR="00180F5D" w:rsidRPr="00180F5D">
        <w:rPr>
          <w:spacing w:val="-2"/>
          <w:position w:val="-24"/>
        </w:rPr>
        <w:object w:dxaOrig="720" w:dyaOrig="620" w14:anchorId="1F57E4F2">
          <v:shape id="_x0000_i1108" type="#_x0000_t75" style="width:36pt;height:30.75pt" o:ole="">
            <v:imagedata r:id="rId168" o:title=""/>
          </v:shape>
          <o:OLEObject Type="Embed" ProgID="Equation.DSMT4" ShapeID="_x0000_i1108" DrawAspect="Content" ObjectID="_1677505278" r:id="rId169"/>
        </w:object>
      </w:r>
      <w:r w:rsidRPr="00F55848">
        <w:rPr>
          <w:spacing w:val="-2"/>
        </w:rPr>
        <w:t xml:space="preserve">  i.e.  </w:t>
      </w:r>
      <w:r w:rsidRPr="00F55848">
        <w:rPr>
          <w:spacing w:val="-2"/>
        </w:rPr>
        <w:sym w:font="Symbol" w:char="F046"/>
      </w:r>
      <w:r w:rsidRPr="00F55848">
        <w:rPr>
          <w:spacing w:val="-2"/>
        </w:rPr>
        <w:t xml:space="preserve"> = </w:t>
      </w:r>
      <w:r w:rsidR="00180F5D" w:rsidRPr="00180F5D">
        <w:rPr>
          <w:spacing w:val="-2"/>
          <w:position w:val="-24"/>
        </w:rPr>
        <w:object w:dxaOrig="720" w:dyaOrig="620" w14:anchorId="09F6E684">
          <v:shape id="_x0000_i1109" type="#_x0000_t75" style="width:36pt;height:30.75pt" o:ole="">
            <v:imagedata r:id="rId170" o:title=""/>
          </v:shape>
          <o:OLEObject Type="Embed" ProgID="Equation.DSMT4" ShapeID="_x0000_i1109" DrawAspect="Content" ObjectID="_1677505279" r:id="rId171"/>
        </w:object>
      </w:r>
      <w:r w:rsidRPr="00F55848">
        <w:rPr>
          <w:spacing w:val="-2"/>
        </w:rPr>
        <w:t xml:space="preserve"> = </w:t>
      </w:r>
      <w:r w:rsidR="00180F5D" w:rsidRPr="00180F5D">
        <w:rPr>
          <w:spacing w:val="-2"/>
          <w:position w:val="-24"/>
        </w:rPr>
        <w:object w:dxaOrig="380" w:dyaOrig="620" w14:anchorId="5FF61E2F">
          <v:shape id="_x0000_i1110" type="#_x0000_t75" style="width:18.75pt;height:30.75pt" o:ole="">
            <v:imagedata r:id="rId172" o:title=""/>
          </v:shape>
          <o:OLEObject Type="Embed" ProgID="Equation.DSMT4" ShapeID="_x0000_i1110" DrawAspect="Content" ObjectID="_1677505280" r:id="rId173"/>
        </w:object>
      </w:r>
      <w:r w:rsidRPr="00F55848">
        <w:rPr>
          <w:spacing w:val="-2"/>
        </w:rPr>
        <w:t xml:space="preserve"> = </w:t>
      </w:r>
      <w:r w:rsidR="00180F5D" w:rsidRPr="00180F5D">
        <w:rPr>
          <w:spacing w:val="-2"/>
          <w:position w:val="-24"/>
        </w:rPr>
        <w:object w:dxaOrig="980" w:dyaOrig="620" w14:anchorId="7FF0CECE">
          <v:shape id="_x0000_i1111" type="#_x0000_t75" style="width:48.75pt;height:30.75pt" o:ole="">
            <v:imagedata r:id="rId174" o:title=""/>
          </v:shape>
          <o:OLEObject Type="Embed" ProgID="Equation.DSMT4" ShapeID="_x0000_i1111" DrawAspect="Content" ObjectID="_1677505281" r:id="rId175"/>
        </w:object>
      </w:r>
      <w:r>
        <w:rPr>
          <w:spacing w:val="-2"/>
        </w:rPr>
        <w:t xml:space="preserve"> = 1.116 ×</w:t>
      </w:r>
      <w:r w:rsidRPr="00F55848">
        <w:rPr>
          <w:spacing w:val="-2"/>
        </w:rPr>
        <w:t xml:space="preserve"> 10</w:t>
      </w:r>
      <w:r w:rsidRPr="00F55848">
        <w:rPr>
          <w:spacing w:val="-2"/>
          <w:vertAlign w:val="superscript"/>
        </w:rPr>
        <w:t>-</w:t>
      </w:r>
      <w:r>
        <w:rPr>
          <w:spacing w:val="-2"/>
          <w:vertAlign w:val="superscript"/>
        </w:rPr>
        <w:t>4</w:t>
      </w:r>
      <w:r w:rsidRPr="00F55848">
        <w:rPr>
          <w:spacing w:val="-2"/>
        </w:rPr>
        <w:t xml:space="preserve"> Wb</w:t>
      </w:r>
    </w:p>
    <w:p w14:paraId="29A7C13A" w14:textId="77777777" w:rsidR="00F55848" w:rsidRPr="00F55848" w:rsidRDefault="00F55848" w:rsidP="00F55848">
      <w:pPr>
        <w:tabs>
          <w:tab w:val="left" w:pos="-720"/>
        </w:tabs>
        <w:suppressAutoHyphens/>
        <w:rPr>
          <w:spacing w:val="-2"/>
        </w:rPr>
      </w:pPr>
      <w:r w:rsidRPr="00F55848">
        <w:rPr>
          <w:spacing w:val="-2"/>
        </w:rPr>
        <w:tab/>
      </w:r>
      <w:r w:rsidRPr="00F55848">
        <w:rPr>
          <w:spacing w:val="-2"/>
        </w:rPr>
        <w:tab/>
        <w:t xml:space="preserve">  </w:t>
      </w:r>
    </w:p>
    <w:p w14:paraId="23ACA31E" w14:textId="77777777" w:rsidR="00F55848" w:rsidRPr="00F55848" w:rsidRDefault="00F55848" w:rsidP="00F55848">
      <w:pPr>
        <w:tabs>
          <w:tab w:val="left" w:pos="-720"/>
        </w:tabs>
        <w:suppressAutoHyphens/>
        <w:rPr>
          <w:spacing w:val="-2"/>
        </w:rPr>
      </w:pPr>
      <w:r>
        <w:rPr>
          <w:spacing w:val="-2"/>
        </w:rPr>
        <w:t>Flux density in the 15 m</w:t>
      </w:r>
      <w:r w:rsidRPr="00F55848">
        <w:rPr>
          <w:spacing w:val="-2"/>
        </w:rPr>
        <w:t xml:space="preserve">m path, B = </w:t>
      </w:r>
      <w:r w:rsidR="00180F5D" w:rsidRPr="00180F5D">
        <w:rPr>
          <w:spacing w:val="-2"/>
          <w:position w:val="-24"/>
        </w:rPr>
        <w:object w:dxaOrig="300" w:dyaOrig="620" w14:anchorId="543ABDF4">
          <v:shape id="_x0000_i1112" type="#_x0000_t75" style="width:15pt;height:30.75pt" o:ole="">
            <v:imagedata r:id="rId176" o:title=""/>
          </v:shape>
          <o:OLEObject Type="Embed" ProgID="Equation.DSMT4" ShapeID="_x0000_i1112" DrawAspect="Content" ObjectID="_1677505282" r:id="rId177"/>
        </w:object>
      </w:r>
      <w:r w:rsidRPr="00F55848">
        <w:rPr>
          <w:spacing w:val="-2"/>
        </w:rPr>
        <w:t xml:space="preserve"> = </w:t>
      </w:r>
      <w:r w:rsidR="00180F5D" w:rsidRPr="00180F5D">
        <w:rPr>
          <w:spacing w:val="-2"/>
          <w:position w:val="-24"/>
        </w:rPr>
        <w:object w:dxaOrig="1200" w:dyaOrig="660" w14:anchorId="6C962310">
          <v:shape id="_x0000_i1113" type="#_x0000_t75" style="width:60pt;height:33pt" o:ole="">
            <v:imagedata r:id="rId178" o:title=""/>
          </v:shape>
          <o:OLEObject Type="Embed" ProgID="Equation.DSMT4" ShapeID="_x0000_i1113" DrawAspect="Content" ObjectID="_1677505283" r:id="rId179"/>
        </w:object>
      </w:r>
      <w:r w:rsidRPr="00F55848">
        <w:rPr>
          <w:spacing w:val="-2"/>
        </w:rPr>
        <w:t xml:space="preserve"> = </w:t>
      </w:r>
      <w:r w:rsidR="00A41B4F">
        <w:rPr>
          <w:b/>
          <w:spacing w:val="-2"/>
        </w:rPr>
        <w:t>1.59</w:t>
      </w:r>
      <w:r w:rsidRPr="00F55848">
        <w:rPr>
          <w:b/>
          <w:spacing w:val="-2"/>
        </w:rPr>
        <w:t xml:space="preserve"> T</w:t>
      </w:r>
    </w:p>
    <w:p w14:paraId="30FA6F98" w14:textId="77777777" w:rsidR="00142FDB" w:rsidRPr="00F55848" w:rsidRDefault="00142FDB" w:rsidP="00142FDB">
      <w:pPr>
        <w:tabs>
          <w:tab w:val="left" w:pos="-720"/>
          <w:tab w:val="left" w:pos="0"/>
        </w:tabs>
        <w:suppressAutoHyphens/>
        <w:rPr>
          <w:spacing w:val="-2"/>
        </w:rPr>
      </w:pPr>
    </w:p>
    <w:p w14:paraId="1297EED1" w14:textId="77777777" w:rsidR="00322EB7" w:rsidRPr="00322EB7" w:rsidRDefault="00322EB7" w:rsidP="00322EB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  <w:tab w:val="left" w:pos="0"/>
        </w:tabs>
        <w:suppressAutoHyphens/>
        <w:rPr>
          <w:spacing w:val="-2"/>
        </w:rPr>
      </w:pPr>
    </w:p>
    <w:p w14:paraId="69B17E2C" w14:textId="77777777" w:rsidR="00A41B4F" w:rsidRDefault="00322EB7" w:rsidP="00142FDB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  <w:tab w:val="left" w:pos="0"/>
        </w:tabs>
        <w:suppressAutoHyphens/>
        <w:overflowPunct w:val="0"/>
        <w:autoSpaceDE w:val="0"/>
        <w:autoSpaceDN w:val="0"/>
        <w:adjustRightInd w:val="0"/>
        <w:spacing w:line="480" w:lineRule="auto"/>
        <w:textAlignment w:val="baseline"/>
        <w:rPr>
          <w:spacing w:val="-2"/>
        </w:rPr>
      </w:pPr>
      <w:r w:rsidRPr="00322EB7">
        <w:rPr>
          <w:b/>
          <w:spacing w:val="-2"/>
        </w:rPr>
        <w:t>4.</w:t>
      </w:r>
      <w:r>
        <w:rPr>
          <w:spacing w:val="-2"/>
        </w:rPr>
        <w:t xml:space="preserve">  </w:t>
      </w:r>
      <w:r w:rsidRPr="00322EB7">
        <w:rPr>
          <w:spacing w:val="-2"/>
        </w:rPr>
        <w:t>For the magn</w:t>
      </w:r>
      <w:r w:rsidR="00A41B4F">
        <w:rPr>
          <w:spacing w:val="-2"/>
        </w:rPr>
        <w:t>etic circuit shown below,</w:t>
      </w:r>
      <w:r w:rsidRPr="00322EB7">
        <w:rPr>
          <w:spacing w:val="-2"/>
        </w:rPr>
        <w:t xml:space="preserve"> find the current I in the coil needed to produce a flux of 0.45 mW</w:t>
      </w:r>
      <w:r w:rsidR="00142FDB">
        <w:rPr>
          <w:spacing w:val="-2"/>
        </w:rPr>
        <w:t xml:space="preserve">b in </w:t>
      </w:r>
    </w:p>
    <w:p w14:paraId="59424B4E" w14:textId="77777777" w:rsidR="00A41B4F" w:rsidRDefault="00A41B4F" w:rsidP="00A41B4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  <w:tab w:val="left" w:pos="0"/>
        </w:tabs>
        <w:suppressAutoHyphens/>
        <w:overflowPunct w:val="0"/>
        <w:autoSpaceDE w:val="0"/>
        <w:autoSpaceDN w:val="0"/>
        <w:adjustRightInd w:val="0"/>
        <w:spacing w:line="480" w:lineRule="auto"/>
        <w:textAlignment w:val="baseline"/>
        <w:rPr>
          <w:spacing w:val="-2"/>
        </w:rPr>
      </w:pPr>
      <w:r>
        <w:rPr>
          <w:spacing w:val="-2"/>
        </w:rPr>
        <w:t xml:space="preserve">     </w:t>
      </w:r>
      <w:r w:rsidR="00142FDB">
        <w:rPr>
          <w:spacing w:val="-2"/>
        </w:rPr>
        <w:t xml:space="preserve">the air-gap.  The silicon </w:t>
      </w:r>
      <w:r w:rsidR="00322EB7" w:rsidRPr="00322EB7">
        <w:rPr>
          <w:spacing w:val="-2"/>
        </w:rPr>
        <w:t>iron magnetic circuit has a uniform cross-sectional area of 3 cm</w:t>
      </w:r>
      <w:r w:rsidR="00322EB7" w:rsidRPr="00322EB7">
        <w:rPr>
          <w:spacing w:val="-2"/>
          <w:vertAlign w:val="superscript"/>
        </w:rPr>
        <w:t>2</w:t>
      </w:r>
      <w:r w:rsidR="00322EB7" w:rsidRPr="00322EB7">
        <w:rPr>
          <w:spacing w:val="-2"/>
        </w:rPr>
        <w:t xml:space="preserve"> and</w:t>
      </w:r>
      <w:r w:rsidR="00142FDB">
        <w:rPr>
          <w:spacing w:val="-2"/>
        </w:rPr>
        <w:t xml:space="preserve"> </w:t>
      </w:r>
      <w:r w:rsidR="00322EB7" w:rsidRPr="00322EB7">
        <w:rPr>
          <w:spacing w:val="-2"/>
        </w:rPr>
        <w:t xml:space="preserve">its </w:t>
      </w:r>
    </w:p>
    <w:p w14:paraId="5F4FC9B3" w14:textId="1268F144" w:rsidR="00322EB7" w:rsidRPr="00322EB7" w:rsidRDefault="00A41B4F" w:rsidP="00A41B4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  <w:tab w:val="left" w:pos="0"/>
        </w:tabs>
        <w:suppressAutoHyphens/>
        <w:overflowPunct w:val="0"/>
        <w:autoSpaceDE w:val="0"/>
        <w:autoSpaceDN w:val="0"/>
        <w:adjustRightInd w:val="0"/>
        <w:spacing w:line="480" w:lineRule="auto"/>
        <w:textAlignment w:val="baseline"/>
        <w:rPr>
          <w:spacing w:val="-2"/>
        </w:rPr>
      </w:pPr>
      <w:r>
        <w:rPr>
          <w:spacing w:val="-2"/>
        </w:rPr>
        <w:t xml:space="preserve">     </w:t>
      </w:r>
      <w:r w:rsidR="00322EB7" w:rsidRPr="00322EB7">
        <w:rPr>
          <w:spacing w:val="-2"/>
        </w:rPr>
        <w:t>magnetisa</w:t>
      </w:r>
      <w:r>
        <w:rPr>
          <w:spacing w:val="-2"/>
        </w:rPr>
        <w:t>t</w:t>
      </w:r>
      <w:r w:rsidR="006C7BB8">
        <w:rPr>
          <w:spacing w:val="-2"/>
        </w:rPr>
        <w:t xml:space="preserve">ion curve is as shown on page </w:t>
      </w:r>
      <w:r w:rsidR="009C56DB">
        <w:rPr>
          <w:spacing w:val="-2"/>
        </w:rPr>
        <w:t>160</w:t>
      </w:r>
      <w:r w:rsidR="006C7BB8">
        <w:rPr>
          <w:spacing w:val="-2"/>
        </w:rPr>
        <w:t xml:space="preserve"> of textbook</w:t>
      </w:r>
      <w:r w:rsidR="00322EB7" w:rsidRPr="00322EB7">
        <w:rPr>
          <w:spacing w:val="-2"/>
        </w:rPr>
        <w:t xml:space="preserve">.                </w:t>
      </w:r>
      <w:r>
        <w:rPr>
          <w:spacing w:val="-2"/>
        </w:rPr>
        <w:t xml:space="preserve">                                        </w:t>
      </w:r>
      <w:r w:rsidR="00180F5D">
        <w:rPr>
          <w:spacing w:val="-2"/>
        </w:rPr>
        <w:t xml:space="preserve">     </w:t>
      </w:r>
    </w:p>
    <w:p w14:paraId="12F9B41E" w14:textId="77777777" w:rsidR="009D4ADA" w:rsidRDefault="00322EB7" w:rsidP="00322EB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spacing w:val="-2"/>
        </w:rPr>
      </w:pPr>
      <w:r>
        <w:rPr>
          <w:b/>
          <w:noProof/>
          <w:spacing w:val="-2"/>
        </w:rPr>
        <w:drawing>
          <wp:inline distT="0" distB="0" distL="0" distR="0" wp14:anchorId="56CC0C74" wp14:editId="6D06B0DA">
            <wp:extent cx="2016484" cy="1651951"/>
            <wp:effectExtent l="19050" t="0" r="2816" b="0"/>
            <wp:docPr id="172" name="Picture 172" descr="C:\Users\Vaio\Documents\Scanned Documents\Image (528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 descr="C:\Users\Vaio\Documents\Scanned Documents\Image (528).jpg"/>
                    <pic:cNvPicPr>
                      <a:picLocks noChangeAspect="1" noChangeArrowheads="1"/>
                    </pic:cNvPicPr>
                  </pic:nvPicPr>
                  <pic:blipFill>
                    <a:blip r:embed="rId1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0414" cy="1655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07F9F72" w14:textId="77777777" w:rsidR="00322EB7" w:rsidRPr="00322EB7" w:rsidRDefault="00322EB7" w:rsidP="00322EB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14:paraId="0B1482E7" w14:textId="77777777" w:rsidR="009D4ADA" w:rsidRDefault="009D4ADA" w:rsidP="00322EB7"/>
    <w:p w14:paraId="2CEE8B05" w14:textId="77777777" w:rsidR="00A41B4F" w:rsidRDefault="00A41B4F" w:rsidP="00A41B4F">
      <w:pPr>
        <w:tabs>
          <w:tab w:val="left" w:pos="-720"/>
        </w:tabs>
        <w:suppressAutoHyphens/>
        <w:rPr>
          <w:spacing w:val="-2"/>
        </w:rPr>
      </w:pPr>
      <w:r w:rsidRPr="00A41B4F">
        <w:rPr>
          <w:spacing w:val="-2"/>
        </w:rPr>
        <w:t xml:space="preserve">For the </w:t>
      </w:r>
      <w:r>
        <w:rPr>
          <w:spacing w:val="-2"/>
        </w:rPr>
        <w:t xml:space="preserve">silicon iron core, </w:t>
      </w:r>
      <w:r w:rsidRPr="00A41B4F">
        <w:rPr>
          <w:spacing w:val="-2"/>
        </w:rPr>
        <w:t xml:space="preserve">B = </w:t>
      </w:r>
      <w:r w:rsidR="00180F5D" w:rsidRPr="00180F5D">
        <w:rPr>
          <w:spacing w:val="-2"/>
          <w:position w:val="-24"/>
        </w:rPr>
        <w:object w:dxaOrig="1560" w:dyaOrig="660" w14:anchorId="34BB9EEC">
          <v:shape id="_x0000_i1114" type="#_x0000_t75" style="width:78pt;height:33pt" o:ole="">
            <v:imagedata r:id="rId181" o:title=""/>
          </v:shape>
          <o:OLEObject Type="Embed" ProgID="Equation.DSMT4" ShapeID="_x0000_i1114" DrawAspect="Content" ObjectID="_1677505284" r:id="rId182"/>
        </w:object>
      </w:r>
      <w:r>
        <w:rPr>
          <w:spacing w:val="-2"/>
        </w:rPr>
        <w:t xml:space="preserve"> = 1.5 T</w:t>
      </w:r>
      <w:r w:rsidRPr="00A41B4F">
        <w:rPr>
          <w:spacing w:val="-2"/>
        </w:rPr>
        <w:t xml:space="preserve"> </w:t>
      </w:r>
    </w:p>
    <w:p w14:paraId="56581402" w14:textId="77777777" w:rsidR="00A41B4F" w:rsidRDefault="00A41B4F" w:rsidP="00A41B4F">
      <w:pPr>
        <w:tabs>
          <w:tab w:val="left" w:pos="-720"/>
        </w:tabs>
        <w:suppressAutoHyphens/>
        <w:rPr>
          <w:spacing w:val="-2"/>
        </w:rPr>
      </w:pPr>
    </w:p>
    <w:p w14:paraId="0C047EBA" w14:textId="4A456BDA" w:rsidR="00A41B4F" w:rsidRPr="00A41B4F" w:rsidRDefault="00A41B4F" w:rsidP="00A41B4F">
      <w:pPr>
        <w:tabs>
          <w:tab w:val="left" w:pos="-720"/>
        </w:tabs>
        <w:suppressAutoHyphens/>
        <w:rPr>
          <w:spacing w:val="-2"/>
        </w:rPr>
      </w:pPr>
      <w:r>
        <w:rPr>
          <w:spacing w:val="-2"/>
        </w:rPr>
        <w:t>From the magnetisation curv</w:t>
      </w:r>
      <w:r w:rsidR="006C7BB8">
        <w:rPr>
          <w:spacing w:val="-2"/>
        </w:rPr>
        <w:t xml:space="preserve">e (on page </w:t>
      </w:r>
      <w:r w:rsidR="009C56DB">
        <w:rPr>
          <w:spacing w:val="-2"/>
        </w:rPr>
        <w:t>160</w:t>
      </w:r>
      <w:r>
        <w:rPr>
          <w:spacing w:val="-2"/>
        </w:rPr>
        <w:t xml:space="preserve">), H = 3500 A/m </w:t>
      </w:r>
    </w:p>
    <w:p w14:paraId="237E4B90" w14:textId="77777777" w:rsidR="00A41B4F" w:rsidRPr="00A41B4F" w:rsidRDefault="00A41B4F" w:rsidP="00A41B4F">
      <w:pPr>
        <w:tabs>
          <w:tab w:val="left" w:pos="-720"/>
        </w:tabs>
        <w:suppressAutoHyphens/>
        <w:rPr>
          <w:spacing w:val="-2"/>
        </w:rPr>
      </w:pPr>
    </w:p>
    <w:p w14:paraId="3F258A4F" w14:textId="77777777" w:rsidR="00180F5D" w:rsidRPr="00180F5D" w:rsidRDefault="00180F5D" w:rsidP="00180F5D">
      <w:pPr>
        <w:tabs>
          <w:tab w:val="left" w:pos="720"/>
          <w:tab w:val="left" w:pos="1440"/>
          <w:tab w:val="left" w:pos="2160"/>
          <w:tab w:val="right" w:pos="3510"/>
          <w:tab w:val="left" w:pos="3690"/>
          <w:tab w:val="left" w:pos="3960"/>
        </w:tabs>
        <w:rPr>
          <w:position w:val="-16"/>
        </w:rPr>
      </w:pPr>
      <w:r w:rsidRPr="00180F5D">
        <w:t>For the air gap</w:t>
      </w:r>
      <w:r>
        <w:t xml:space="preserve">, </w:t>
      </w:r>
      <w:r w:rsidRPr="00180F5D">
        <w:rPr>
          <w:position w:val="-22"/>
        </w:rPr>
        <w:object w:dxaOrig="279" w:dyaOrig="580" w14:anchorId="1CCC83CD">
          <v:shape id="_x0000_i1115" type="#_x0000_t75" style="width:14.25pt;height:29.25pt" o:ole="" fillcolor="window">
            <v:imagedata r:id="rId183" o:title=""/>
          </v:shape>
          <o:OLEObject Type="Embed" ProgID="Equation.DSMT4" ShapeID="_x0000_i1115" DrawAspect="Content" ObjectID="_1677505285" r:id="rId184"/>
        </w:object>
      </w:r>
      <w:r>
        <w:t xml:space="preserve"> = </w:t>
      </w:r>
      <w:r w:rsidRPr="00180F5D">
        <w:sym w:font="Symbol" w:char="F06D"/>
      </w:r>
      <w:r w:rsidRPr="00180F5D">
        <w:rPr>
          <w:vertAlign w:val="subscript"/>
        </w:rPr>
        <w:t xml:space="preserve">o      </w:t>
      </w:r>
      <w:r w:rsidRPr="00180F5D">
        <w:t xml:space="preserve">since </w:t>
      </w:r>
      <w:r w:rsidRPr="00180F5D">
        <w:rPr>
          <w:position w:val="-12"/>
        </w:rPr>
        <w:object w:dxaOrig="260" w:dyaOrig="360" w14:anchorId="6CE90E8F">
          <v:shape id="_x0000_i1116" type="#_x0000_t75" style="width:12.75pt;height:18pt" o:ole="">
            <v:imagedata r:id="rId185" o:title=""/>
          </v:shape>
          <o:OLEObject Type="Embed" ProgID="Equation.DSMT4" ShapeID="_x0000_i1116" DrawAspect="Content" ObjectID="_1677505286" r:id="rId186"/>
        </w:object>
      </w:r>
      <w:r w:rsidRPr="00180F5D">
        <w:t xml:space="preserve"> = 1</w:t>
      </w:r>
    </w:p>
    <w:p w14:paraId="1E37DEFB" w14:textId="77777777" w:rsidR="00180F5D" w:rsidRPr="00180F5D" w:rsidRDefault="00180F5D" w:rsidP="00180F5D">
      <w:pPr>
        <w:tabs>
          <w:tab w:val="left" w:pos="720"/>
          <w:tab w:val="left" w:pos="1440"/>
          <w:tab w:val="left" w:pos="2160"/>
          <w:tab w:val="right" w:pos="3510"/>
          <w:tab w:val="left" w:pos="3690"/>
          <w:tab w:val="left" w:pos="3960"/>
        </w:tabs>
      </w:pPr>
      <w:r w:rsidRPr="00180F5D">
        <w:t>from which,</w:t>
      </w:r>
      <w:r w:rsidRPr="00180F5D">
        <w:tab/>
      </w:r>
      <w:r w:rsidRPr="00180F5D">
        <w:tab/>
      </w:r>
      <w:r w:rsidRPr="00180F5D">
        <w:tab/>
        <w:t>H</w:t>
      </w:r>
      <w:r w:rsidRPr="00180F5D">
        <w:tab/>
        <w:t>=</w:t>
      </w:r>
      <w:r w:rsidRPr="00180F5D">
        <w:tab/>
      </w:r>
      <w:r w:rsidRPr="00180F5D">
        <w:rPr>
          <w:position w:val="-30"/>
        </w:rPr>
        <w:object w:dxaOrig="340" w:dyaOrig="680" w14:anchorId="43E081E7">
          <v:shape id="_x0000_i1117" type="#_x0000_t75" style="width:17.25pt;height:33.75pt" o:ole="" fillcolor="window">
            <v:imagedata r:id="rId187" o:title=""/>
          </v:shape>
          <o:OLEObject Type="Embed" ProgID="Equation.DSMT4" ShapeID="_x0000_i1117" DrawAspect="Content" ObjectID="_1677505287" r:id="rId188"/>
        </w:object>
      </w:r>
      <w:r w:rsidRPr="00180F5D">
        <w:t xml:space="preserve">= </w:t>
      </w:r>
      <w:r w:rsidRPr="00180F5D">
        <w:rPr>
          <w:position w:val="-24"/>
        </w:rPr>
        <w:object w:dxaOrig="999" w:dyaOrig="620" w14:anchorId="16E461CC">
          <v:shape id="_x0000_i1118" type="#_x0000_t75" style="width:50.25pt;height:30.75pt" o:ole="" fillcolor="window">
            <v:imagedata r:id="rId189" o:title=""/>
          </v:shape>
          <o:OLEObject Type="Embed" ProgID="Equation.DSMT4" ShapeID="_x0000_i1118" DrawAspect="Content" ObjectID="_1677505288" r:id="rId190"/>
        </w:object>
      </w:r>
      <w:r>
        <w:t xml:space="preserve"> = </w:t>
      </w:r>
      <w:r w:rsidRPr="00180F5D">
        <w:t>1193662 A/m</w:t>
      </w:r>
    </w:p>
    <w:p w14:paraId="6071F456" w14:textId="77777777" w:rsidR="00180F5D" w:rsidRPr="00180F5D" w:rsidRDefault="00180F5D" w:rsidP="00180F5D">
      <w:pPr>
        <w:tabs>
          <w:tab w:val="left" w:pos="720"/>
          <w:tab w:val="left" w:pos="1440"/>
          <w:tab w:val="left" w:pos="2160"/>
          <w:tab w:val="right" w:pos="3510"/>
          <w:tab w:val="left" w:pos="3690"/>
          <w:tab w:val="left" w:pos="3960"/>
        </w:tabs>
      </w:pPr>
    </w:p>
    <w:p w14:paraId="0EB76714" w14:textId="77777777" w:rsidR="00180F5D" w:rsidRPr="00180F5D" w:rsidRDefault="00180F5D" w:rsidP="00180F5D">
      <w:pPr>
        <w:tabs>
          <w:tab w:val="left" w:pos="720"/>
          <w:tab w:val="left" w:pos="1440"/>
          <w:tab w:val="left" w:pos="2160"/>
          <w:tab w:val="right" w:pos="3510"/>
          <w:tab w:val="left" w:pos="3690"/>
          <w:tab w:val="left" w:pos="3960"/>
        </w:tabs>
      </w:pPr>
      <w:r w:rsidRPr="00180F5D">
        <w:t>Total m.m</w:t>
      </w:r>
      <w:r>
        <w:t xml:space="preserve">.f,                      </w:t>
      </w:r>
      <w:r w:rsidRPr="00180F5D">
        <w:t>m.m.f.</w:t>
      </w:r>
      <w:r w:rsidRPr="00180F5D">
        <w:rPr>
          <w:vertAlign w:val="subscript"/>
        </w:rPr>
        <w:t>T</w:t>
      </w:r>
      <w:r>
        <w:rPr>
          <w:vertAlign w:val="subscript"/>
        </w:rPr>
        <w:t xml:space="preserve">  </w:t>
      </w:r>
      <w:r>
        <w:tab/>
        <w:t xml:space="preserve">= </w:t>
      </w:r>
      <w:r w:rsidRPr="00180F5D">
        <w:t>m.m.f.</w:t>
      </w:r>
      <w:r w:rsidRPr="00180F5D">
        <w:rPr>
          <w:vertAlign w:val="subscript"/>
        </w:rPr>
        <w:t>ring</w:t>
      </w:r>
      <w:r w:rsidRPr="00180F5D">
        <w:t xml:space="preserve"> + m.m.f.</w:t>
      </w:r>
      <w:r w:rsidRPr="00180F5D">
        <w:rPr>
          <w:vertAlign w:val="subscript"/>
        </w:rPr>
        <w:t>gap</w:t>
      </w:r>
    </w:p>
    <w:p w14:paraId="2CFA29F5" w14:textId="77777777" w:rsidR="00180F5D" w:rsidRPr="00180F5D" w:rsidRDefault="00180F5D" w:rsidP="00180F5D">
      <w:pPr>
        <w:tabs>
          <w:tab w:val="left" w:pos="720"/>
          <w:tab w:val="left" w:pos="1440"/>
          <w:tab w:val="left" w:pos="2160"/>
          <w:tab w:val="right" w:pos="3510"/>
          <w:tab w:val="left" w:pos="3690"/>
          <w:tab w:val="left" w:pos="3960"/>
        </w:tabs>
      </w:pPr>
    </w:p>
    <w:p w14:paraId="14285E9E" w14:textId="77777777" w:rsidR="00180F5D" w:rsidRPr="00180F5D" w:rsidRDefault="00180F5D" w:rsidP="00180F5D">
      <w:pPr>
        <w:tabs>
          <w:tab w:val="left" w:pos="720"/>
          <w:tab w:val="left" w:pos="1440"/>
          <w:tab w:val="left" w:pos="2160"/>
          <w:tab w:val="right" w:pos="3510"/>
          <w:tab w:val="left" w:pos="3690"/>
          <w:tab w:val="left" w:pos="3960"/>
        </w:tabs>
      </w:pPr>
      <w:r>
        <w:tab/>
      </w:r>
      <w:r>
        <w:tab/>
      </w:r>
      <w:r>
        <w:tab/>
      </w:r>
      <w:r>
        <w:tab/>
        <w:t xml:space="preserve">                    = </w:t>
      </w:r>
      <w:r w:rsidRPr="00180F5D">
        <w:t>H</w:t>
      </w:r>
      <w:r w:rsidRPr="00180F5D">
        <w:rPr>
          <w:position w:val="-4"/>
        </w:rPr>
        <w:object w:dxaOrig="180" w:dyaOrig="240" w14:anchorId="528891A5">
          <v:shape id="_x0000_i1119" type="#_x0000_t75" style="width:9pt;height:12pt" o:ole="">
            <v:imagedata r:id="rId191" o:title=""/>
          </v:shape>
          <o:OLEObject Type="Embed" ProgID="Equation.DSMT4" ShapeID="_x0000_i1119" DrawAspect="Content" ObjectID="_1677505289" r:id="rId192"/>
        </w:object>
      </w:r>
      <w:r w:rsidRPr="00180F5D">
        <w:rPr>
          <w:vertAlign w:val="subscript"/>
        </w:rPr>
        <w:t>ring</w:t>
      </w:r>
      <w:r w:rsidRPr="00180F5D">
        <w:t xml:space="preserve"> + H</w:t>
      </w:r>
      <w:r w:rsidRPr="00180F5D">
        <w:rPr>
          <w:position w:val="-4"/>
        </w:rPr>
        <w:object w:dxaOrig="180" w:dyaOrig="240" w14:anchorId="5C484C2B">
          <v:shape id="_x0000_i1120" type="#_x0000_t75" style="width:9pt;height:12pt" o:ole="">
            <v:imagedata r:id="rId191" o:title=""/>
          </v:shape>
          <o:OLEObject Type="Embed" ProgID="Equation.DSMT4" ShapeID="_x0000_i1120" DrawAspect="Content" ObjectID="_1677505290" r:id="rId193"/>
        </w:object>
      </w:r>
      <w:r w:rsidRPr="00180F5D">
        <w:rPr>
          <w:vertAlign w:val="subscript"/>
        </w:rPr>
        <w:t>gap</w:t>
      </w:r>
    </w:p>
    <w:p w14:paraId="6BC2993B" w14:textId="77777777" w:rsidR="00180F5D" w:rsidRPr="00180F5D" w:rsidRDefault="00180F5D" w:rsidP="00180F5D">
      <w:pPr>
        <w:tabs>
          <w:tab w:val="left" w:pos="720"/>
          <w:tab w:val="left" w:pos="1440"/>
          <w:tab w:val="left" w:pos="2160"/>
          <w:tab w:val="right" w:pos="3510"/>
          <w:tab w:val="left" w:pos="3690"/>
          <w:tab w:val="left" w:pos="3960"/>
        </w:tabs>
      </w:pPr>
    </w:p>
    <w:p w14:paraId="237D515D" w14:textId="77777777" w:rsidR="00180F5D" w:rsidRPr="00180F5D" w:rsidRDefault="00180F5D" w:rsidP="00180F5D">
      <w:pPr>
        <w:tabs>
          <w:tab w:val="left" w:pos="720"/>
          <w:tab w:val="left" w:pos="1440"/>
          <w:tab w:val="left" w:pos="2160"/>
          <w:tab w:val="right" w:pos="3510"/>
          <w:tab w:val="left" w:pos="3690"/>
          <w:tab w:val="left" w:pos="3960"/>
        </w:tabs>
      </w:pPr>
      <w:r>
        <w:tab/>
      </w:r>
      <w:r>
        <w:tab/>
      </w:r>
      <w:r>
        <w:tab/>
        <w:t xml:space="preserve">        </w:t>
      </w:r>
      <w:r w:rsidRPr="00180F5D">
        <w:t>H</w:t>
      </w:r>
      <w:r w:rsidRPr="00180F5D">
        <w:rPr>
          <w:vertAlign w:val="subscript"/>
        </w:rPr>
        <w:t>r</w:t>
      </w:r>
      <w:r w:rsidRPr="00180F5D">
        <w:rPr>
          <w:position w:val="-4"/>
        </w:rPr>
        <w:object w:dxaOrig="180" w:dyaOrig="240" w14:anchorId="5C9EF6AB">
          <v:shape id="_x0000_i1121" type="#_x0000_t75" style="width:9pt;height:12pt" o:ole="">
            <v:imagedata r:id="rId191" o:title=""/>
          </v:shape>
          <o:OLEObject Type="Embed" ProgID="Equation.DSMT4" ShapeID="_x0000_i1121" DrawAspect="Content" ObjectID="_1677505291" r:id="rId194"/>
        </w:object>
      </w:r>
      <w:r>
        <w:rPr>
          <w:vertAlign w:val="subscript"/>
        </w:rPr>
        <w:t>ri</w:t>
      </w:r>
      <w:r w:rsidRPr="00180F5D">
        <w:rPr>
          <w:vertAlign w:val="subscript"/>
        </w:rPr>
        <w:t>ng</w:t>
      </w:r>
      <w:r>
        <w:t xml:space="preserve"> = 3</w:t>
      </w:r>
      <w:r w:rsidRPr="00180F5D">
        <w:t>5</w:t>
      </w:r>
      <w:r>
        <w:t>0</w:t>
      </w:r>
      <w:r w:rsidRPr="00180F5D">
        <w:t>0</w:t>
      </w:r>
      <w:r w:rsidRPr="00180F5D">
        <w:rPr>
          <w:position w:val="-10"/>
        </w:rPr>
        <w:object w:dxaOrig="940" w:dyaOrig="340" w14:anchorId="5969F149">
          <v:shape id="_x0000_i1122" type="#_x0000_t75" style="width:47.25pt;height:17.25pt" o:ole="">
            <v:imagedata r:id="rId195" o:title=""/>
          </v:shape>
          <o:OLEObject Type="Embed" ProgID="Equation.DSMT4" ShapeID="_x0000_i1122" DrawAspect="Content" ObjectID="_1677505292" r:id="rId196"/>
        </w:object>
      </w:r>
      <w:r>
        <w:t xml:space="preserve"> = 700</w:t>
      </w:r>
      <w:r w:rsidRPr="00180F5D">
        <w:t xml:space="preserve"> A</w:t>
      </w:r>
    </w:p>
    <w:p w14:paraId="19A72A0A" w14:textId="77777777" w:rsidR="00180F5D" w:rsidRPr="00180F5D" w:rsidRDefault="00180F5D" w:rsidP="00180F5D">
      <w:pPr>
        <w:tabs>
          <w:tab w:val="left" w:pos="720"/>
          <w:tab w:val="left" w:pos="1440"/>
          <w:tab w:val="left" w:pos="2160"/>
          <w:tab w:val="right" w:pos="3510"/>
          <w:tab w:val="left" w:pos="3690"/>
          <w:tab w:val="left" w:pos="3960"/>
        </w:tabs>
      </w:pPr>
    </w:p>
    <w:p w14:paraId="3D047F86" w14:textId="77777777" w:rsidR="00180F5D" w:rsidRPr="00180F5D" w:rsidRDefault="00180F5D" w:rsidP="00180F5D">
      <w:pPr>
        <w:tabs>
          <w:tab w:val="left" w:pos="720"/>
          <w:tab w:val="left" w:pos="1440"/>
          <w:tab w:val="left" w:pos="2160"/>
          <w:tab w:val="right" w:pos="3510"/>
          <w:tab w:val="left" w:pos="3690"/>
          <w:tab w:val="left" w:pos="3960"/>
        </w:tabs>
        <w:rPr>
          <w:vertAlign w:val="superscript"/>
        </w:rPr>
      </w:pPr>
      <w:r>
        <w:tab/>
      </w:r>
      <w:r>
        <w:tab/>
      </w:r>
      <w:r>
        <w:tab/>
        <w:t xml:space="preserve">         </w:t>
      </w:r>
      <w:r w:rsidRPr="00180F5D">
        <w:t>H</w:t>
      </w:r>
      <w:r w:rsidRPr="00180F5D">
        <w:rPr>
          <w:position w:val="-4"/>
        </w:rPr>
        <w:object w:dxaOrig="180" w:dyaOrig="240" w14:anchorId="505A5E54">
          <v:shape id="_x0000_i1123" type="#_x0000_t75" style="width:9pt;height:12pt" o:ole="">
            <v:imagedata r:id="rId191" o:title=""/>
          </v:shape>
          <o:OLEObject Type="Embed" ProgID="Equation.DSMT4" ShapeID="_x0000_i1123" DrawAspect="Content" ObjectID="_1677505293" r:id="rId197"/>
        </w:object>
      </w:r>
      <w:r w:rsidRPr="00180F5D">
        <w:rPr>
          <w:vertAlign w:val="subscript"/>
        </w:rPr>
        <w:t>gap</w:t>
      </w:r>
      <w:r>
        <w:rPr>
          <w:vertAlign w:val="subscript"/>
        </w:rPr>
        <w:t xml:space="preserve">  </w:t>
      </w:r>
      <w:r>
        <w:tab/>
        <w:t>= 1193662</w:t>
      </w:r>
      <w:r w:rsidRPr="00180F5D">
        <w:t xml:space="preserve"> </w:t>
      </w:r>
      <w:r w:rsidRPr="00180F5D">
        <w:rPr>
          <w:position w:val="-10"/>
        </w:rPr>
        <w:object w:dxaOrig="960" w:dyaOrig="340" w14:anchorId="35E18A11">
          <v:shape id="_x0000_i1124" type="#_x0000_t75" style="width:48pt;height:17.25pt" o:ole="">
            <v:imagedata r:id="rId198" o:title=""/>
          </v:shape>
          <o:OLEObject Type="Embed" ProgID="Equation.DSMT4" ShapeID="_x0000_i1124" DrawAspect="Content" ObjectID="_1677505294" r:id="rId199"/>
        </w:object>
      </w:r>
      <w:r>
        <w:rPr>
          <w:vertAlign w:val="superscript"/>
        </w:rPr>
        <w:t xml:space="preserve"> </w:t>
      </w:r>
      <w:r>
        <w:t>= 1790.5</w:t>
      </w:r>
      <w:r w:rsidRPr="00180F5D">
        <w:t xml:space="preserve"> A</w:t>
      </w:r>
    </w:p>
    <w:p w14:paraId="709D12DD" w14:textId="77777777" w:rsidR="00180F5D" w:rsidRPr="00180F5D" w:rsidRDefault="00180F5D" w:rsidP="00180F5D">
      <w:pPr>
        <w:tabs>
          <w:tab w:val="left" w:pos="720"/>
          <w:tab w:val="left" w:pos="1440"/>
          <w:tab w:val="left" w:pos="2160"/>
          <w:tab w:val="right" w:pos="3510"/>
          <w:tab w:val="left" w:pos="3690"/>
          <w:tab w:val="left" w:pos="3960"/>
        </w:tabs>
      </w:pPr>
    </w:p>
    <w:p w14:paraId="54E9AAA9" w14:textId="77777777" w:rsidR="00180F5D" w:rsidRPr="00180F5D" w:rsidRDefault="00180F5D" w:rsidP="00180F5D">
      <w:pPr>
        <w:tabs>
          <w:tab w:val="left" w:pos="720"/>
          <w:tab w:val="left" w:pos="1440"/>
          <w:tab w:val="left" w:pos="2160"/>
          <w:tab w:val="right" w:pos="3510"/>
          <w:tab w:val="left" w:pos="3690"/>
          <w:tab w:val="left" w:pos="3960"/>
        </w:tabs>
      </w:pPr>
      <w:r>
        <w:tab/>
      </w:r>
      <w:r>
        <w:tab/>
      </w:r>
      <w:r>
        <w:tab/>
        <w:t xml:space="preserve">      </w:t>
      </w:r>
      <w:r w:rsidRPr="00180F5D">
        <w:t>m.m.f.</w:t>
      </w:r>
      <w:r w:rsidRPr="00180F5D">
        <w:rPr>
          <w:vertAlign w:val="subscript"/>
        </w:rPr>
        <w:t>T</w:t>
      </w:r>
      <w:r>
        <w:softHyphen/>
      </w:r>
      <w:r>
        <w:tab/>
        <w:t xml:space="preserve">  = 700 + 1790.5 </w:t>
      </w:r>
      <w:r w:rsidRPr="00180F5D">
        <w:t>=</w:t>
      </w:r>
      <w:r w:rsidRPr="00180F5D">
        <w:tab/>
      </w:r>
      <w:r>
        <w:t xml:space="preserve"> 2490.5</w:t>
      </w:r>
      <w:r w:rsidRPr="00180F5D">
        <w:t xml:space="preserve"> A</w:t>
      </w:r>
    </w:p>
    <w:p w14:paraId="2344F155" w14:textId="77777777" w:rsidR="00180F5D" w:rsidRPr="00180F5D" w:rsidRDefault="00180F5D" w:rsidP="00180F5D">
      <w:pPr>
        <w:tabs>
          <w:tab w:val="left" w:pos="720"/>
          <w:tab w:val="left" w:pos="1440"/>
          <w:tab w:val="left" w:pos="2160"/>
          <w:tab w:val="right" w:pos="3510"/>
          <w:tab w:val="left" w:pos="3690"/>
          <w:tab w:val="left" w:pos="3960"/>
        </w:tabs>
      </w:pPr>
    </w:p>
    <w:p w14:paraId="26EB1ED9" w14:textId="77777777" w:rsidR="00180F5D" w:rsidRPr="00180F5D" w:rsidRDefault="00180F5D" w:rsidP="00180F5D">
      <w:pPr>
        <w:tabs>
          <w:tab w:val="left" w:pos="720"/>
          <w:tab w:val="left" w:pos="1440"/>
          <w:tab w:val="left" w:pos="2160"/>
          <w:tab w:val="right" w:pos="3510"/>
          <w:tab w:val="left" w:pos="3680"/>
          <w:tab w:val="left" w:pos="3960"/>
        </w:tabs>
        <w:rPr>
          <w:b/>
          <w:u w:val="single"/>
        </w:rPr>
      </w:pPr>
      <w:r w:rsidRPr="00180F5D">
        <w:t xml:space="preserve">Since m.m.f. = NI, </w:t>
      </w:r>
      <w:r>
        <w:t xml:space="preserve">     </w:t>
      </w:r>
      <w:r w:rsidRPr="00180F5D">
        <w:rPr>
          <w:b/>
        </w:rPr>
        <w:t>current,</w:t>
      </w:r>
      <w:r>
        <w:t xml:space="preserve"> </w:t>
      </w:r>
      <w:r w:rsidRPr="00180F5D">
        <w:rPr>
          <w:b/>
        </w:rPr>
        <w:t>I</w:t>
      </w:r>
      <w:r>
        <w:t xml:space="preserve"> </w:t>
      </w:r>
      <w:r w:rsidRPr="00180F5D">
        <w:t>=</w:t>
      </w:r>
      <w:r w:rsidRPr="00180F5D">
        <w:tab/>
      </w:r>
      <w:r w:rsidRPr="00180F5D">
        <w:rPr>
          <w:position w:val="-24"/>
        </w:rPr>
        <w:object w:dxaOrig="760" w:dyaOrig="620" w14:anchorId="287A87F1">
          <v:shape id="_x0000_i1125" type="#_x0000_t75" style="width:38.25pt;height:30.75pt" o:ole="" fillcolor="window">
            <v:imagedata r:id="rId200" o:title=""/>
          </v:shape>
          <o:OLEObject Type="Embed" ProgID="Equation.DSMT4" ShapeID="_x0000_i1125" DrawAspect="Content" ObjectID="_1677505295" r:id="rId201"/>
        </w:object>
      </w:r>
      <w:r w:rsidRPr="00180F5D">
        <w:t xml:space="preserve">= </w:t>
      </w:r>
      <w:r>
        <w:rPr>
          <w:b/>
        </w:rPr>
        <w:t>0.83</w:t>
      </w:r>
      <w:r w:rsidRPr="00180F5D">
        <w:rPr>
          <w:b/>
        </w:rPr>
        <w:t xml:space="preserve"> A</w:t>
      </w:r>
    </w:p>
    <w:p w14:paraId="250B43EC" w14:textId="77777777" w:rsidR="00142FDB" w:rsidRPr="00AF48CC" w:rsidRDefault="00142FDB" w:rsidP="00322EB7"/>
    <w:p w14:paraId="3C398D73" w14:textId="77777777"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14:paraId="1CC2482F" w14:textId="77777777" w:rsidR="009C56DB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>5</w:t>
      </w:r>
      <w:r w:rsidRPr="003B1CE9">
        <w:rPr>
          <w:b/>
        </w:rPr>
        <w:t>.</w:t>
      </w:r>
      <w:r>
        <w:t xml:space="preserve">  A ring forming a magnetic circuit is made from two materials; one part is mild steel of mean</w:t>
      </w:r>
      <w:r w:rsidR="009C56DB">
        <w:t xml:space="preserve"> </w:t>
      </w:r>
      <w:r>
        <w:t xml:space="preserve">length 25 cm </w:t>
      </w:r>
    </w:p>
    <w:p w14:paraId="64C5E057" w14:textId="77777777" w:rsidR="009C56DB" w:rsidRDefault="009C56DB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</w:t>
      </w:r>
      <w:r w:rsidR="009D4ADA">
        <w:t>and cross-sectional area 4</w:t>
      </w:r>
      <w:r w:rsidR="009D4ADA" w:rsidRPr="00791B30">
        <w:rPr>
          <w:position w:val="-6"/>
        </w:rPr>
        <w:object w:dxaOrig="440" w:dyaOrig="320" w14:anchorId="7FBDF340">
          <v:shape id="_x0000_i1126" type="#_x0000_t75" style="width:21.75pt;height:16.5pt" o:ole="">
            <v:imagedata r:id="rId48" o:title=""/>
          </v:shape>
          <o:OLEObject Type="Embed" ProgID="Equation.DSMT4" ShapeID="_x0000_i1126" DrawAspect="Content" ObjectID="_1677505296" r:id="rId202"/>
        </w:object>
      </w:r>
      <w:r w:rsidR="009D4ADA">
        <w:t>, and the remainder is cast iron of mean length 20 cm and cross-sectional</w:t>
      </w:r>
    </w:p>
    <w:p w14:paraId="77E615A7" w14:textId="77777777" w:rsidR="009C56DB" w:rsidRDefault="009C56DB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</w:t>
      </w:r>
      <w:r w:rsidR="009D4ADA">
        <w:t>area 7.5</w:t>
      </w:r>
      <w:r w:rsidR="009D4ADA" w:rsidRPr="00791B30">
        <w:rPr>
          <w:position w:val="-6"/>
        </w:rPr>
        <w:object w:dxaOrig="440" w:dyaOrig="320" w14:anchorId="3529E220">
          <v:shape id="_x0000_i1127" type="#_x0000_t75" style="width:21.75pt;height:16.5pt" o:ole="">
            <v:imagedata r:id="rId48" o:title=""/>
          </v:shape>
          <o:OLEObject Type="Embed" ProgID="Equation.DSMT4" ShapeID="_x0000_i1127" DrawAspect="Content" ObjectID="_1677505297" r:id="rId203"/>
        </w:object>
      </w:r>
      <w:r w:rsidR="009D4ADA">
        <w:t xml:space="preserve">. Use a tabular approach to determine the total m.m.f. required to cause a flux of 0.30 mWb in </w:t>
      </w:r>
    </w:p>
    <w:p w14:paraId="562DA1F3" w14:textId="66A9AB8F" w:rsidR="009C56DB" w:rsidRDefault="009C56DB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</w:t>
      </w:r>
      <w:r w:rsidR="009D4ADA">
        <w:t>the magnetic circuit. Find also the total reluctance of the circuit. Use the magne</w:t>
      </w:r>
      <w:r w:rsidR="006C7BB8">
        <w:t>ti</w:t>
      </w:r>
      <w:r>
        <w:t>s</w:t>
      </w:r>
      <w:r w:rsidR="006C7BB8">
        <w:t xml:space="preserve">ation curves shown on </w:t>
      </w:r>
    </w:p>
    <w:p w14:paraId="6044FB7F" w14:textId="5B659148" w:rsidR="009D4ADA" w:rsidRDefault="009C56DB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</w:t>
      </w:r>
      <w:r w:rsidR="006C7BB8">
        <w:t xml:space="preserve">page </w:t>
      </w:r>
      <w:r>
        <w:t>160</w:t>
      </w:r>
      <w:r w:rsidR="009D4ADA">
        <w:t>.</w:t>
      </w:r>
    </w:p>
    <w:p w14:paraId="5171225C" w14:textId="77777777" w:rsidR="009D4ADA" w:rsidRDefault="009D4ADA" w:rsidP="009D4ADA">
      <w:pPr>
        <w:rPr>
          <w:b/>
        </w:rPr>
      </w:pPr>
    </w:p>
    <w:p w14:paraId="7C3FFA7C" w14:textId="77777777" w:rsidR="009D4ADA" w:rsidRDefault="009D4ADA" w:rsidP="009D4ADA">
      <w:r>
        <w:t xml:space="preserve">Mild steel:  l = 0.25 m,  c.s.a., A = </w:t>
      </w:r>
      <w:r w:rsidRPr="003970EA">
        <w:rPr>
          <w:position w:val="-6"/>
        </w:rPr>
        <w:object w:dxaOrig="1040" w:dyaOrig="320" w14:anchorId="22D4B37A">
          <v:shape id="_x0000_i1128" type="#_x0000_t75" style="width:51.75pt;height:16.5pt" o:ole="">
            <v:imagedata r:id="rId204" o:title=""/>
          </v:shape>
          <o:OLEObject Type="Embed" ProgID="Equation.DSMT4" ShapeID="_x0000_i1128" DrawAspect="Content" ObjectID="_1677505298" r:id="rId205"/>
        </w:object>
      </w:r>
    </w:p>
    <w:p w14:paraId="3D7969CC" w14:textId="77777777" w:rsidR="009D4ADA" w:rsidRDefault="009D4ADA" w:rsidP="009D4ADA"/>
    <w:p w14:paraId="75DC8F99" w14:textId="77777777" w:rsidR="009D4ADA" w:rsidRDefault="009D4ADA" w:rsidP="009D4ADA">
      <w:r>
        <w:t xml:space="preserve">Cast iron:   l = 0.20 m,  c.s.a., A = </w:t>
      </w:r>
      <w:r w:rsidRPr="003970EA">
        <w:rPr>
          <w:position w:val="-6"/>
        </w:rPr>
        <w:object w:dxaOrig="1219" w:dyaOrig="320" w14:anchorId="54F61E98">
          <v:shape id="_x0000_i1129" type="#_x0000_t75" style="width:60.75pt;height:16.5pt" o:ole="">
            <v:imagedata r:id="rId206" o:title=""/>
          </v:shape>
          <o:OLEObject Type="Embed" ProgID="Equation.DSMT4" ShapeID="_x0000_i1129" DrawAspect="Content" ObjectID="_1677505299" r:id="rId207"/>
        </w:object>
      </w:r>
    </w:p>
    <w:p w14:paraId="297DCE47" w14:textId="77777777" w:rsidR="009D4ADA" w:rsidRDefault="009D4ADA" w:rsidP="009D4ADA"/>
    <w:tbl>
      <w:tblPr>
        <w:tblStyle w:val="TableGrid"/>
        <w:tblW w:w="0" w:type="auto"/>
        <w:jc w:val="center"/>
        <w:tblLook w:val="01E0" w:firstRow="1" w:lastRow="1" w:firstColumn="1" w:lastColumn="1" w:noHBand="0" w:noVBand="0"/>
      </w:tblPr>
      <w:tblGrid>
        <w:gridCol w:w="1800"/>
        <w:gridCol w:w="1417"/>
        <w:gridCol w:w="1136"/>
        <w:gridCol w:w="1133"/>
        <w:gridCol w:w="1418"/>
        <w:gridCol w:w="860"/>
        <w:gridCol w:w="1505"/>
      </w:tblGrid>
      <w:tr w:rsidR="009D4ADA" w:rsidRPr="00AB7423" w14:paraId="093CCCD2" w14:textId="77777777" w:rsidTr="00B11525">
        <w:trPr>
          <w:jc w:val="center"/>
        </w:trPr>
        <w:tc>
          <w:tcPr>
            <w:tcW w:w="1800" w:type="dxa"/>
          </w:tcPr>
          <w:p w14:paraId="5A5F50A2" w14:textId="77777777" w:rsidR="009D4ADA" w:rsidRPr="00AB7423" w:rsidRDefault="009D4ADA" w:rsidP="00B11525">
            <w:pPr>
              <w:jc w:val="center"/>
              <w:rPr>
                <w:b/>
              </w:rPr>
            </w:pPr>
            <w:r w:rsidRPr="00AB7423">
              <w:rPr>
                <w:b/>
              </w:rPr>
              <w:t>Part of circuit</w:t>
            </w:r>
          </w:p>
        </w:tc>
        <w:tc>
          <w:tcPr>
            <w:tcW w:w="1417" w:type="dxa"/>
          </w:tcPr>
          <w:p w14:paraId="15A544B3" w14:textId="77777777" w:rsidR="009D4ADA" w:rsidRPr="00AB7423" w:rsidRDefault="009D4ADA" w:rsidP="00B11525">
            <w:pPr>
              <w:jc w:val="center"/>
              <w:rPr>
                <w:b/>
              </w:rPr>
            </w:pPr>
            <w:r w:rsidRPr="00AB7423">
              <w:rPr>
                <w:b/>
              </w:rPr>
              <w:sym w:font="Symbol" w:char="F046"/>
            </w:r>
            <w:r w:rsidRPr="00AB7423">
              <w:rPr>
                <w:b/>
              </w:rPr>
              <w:t xml:space="preserve"> </w:t>
            </w:r>
            <w:r>
              <w:rPr>
                <w:b/>
              </w:rPr>
              <w:t>(</w:t>
            </w:r>
            <w:r w:rsidRPr="00AB7423">
              <w:rPr>
                <w:b/>
              </w:rPr>
              <w:t>Wb</w:t>
            </w:r>
            <w:r>
              <w:rPr>
                <w:b/>
              </w:rPr>
              <w:t>)</w:t>
            </w:r>
          </w:p>
        </w:tc>
        <w:tc>
          <w:tcPr>
            <w:tcW w:w="1136" w:type="dxa"/>
          </w:tcPr>
          <w:p w14:paraId="00494572" w14:textId="77777777" w:rsidR="009D4ADA" w:rsidRPr="00AB7423" w:rsidRDefault="009D4ADA" w:rsidP="00B11525">
            <w:pPr>
              <w:jc w:val="center"/>
              <w:rPr>
                <w:b/>
              </w:rPr>
            </w:pPr>
            <w:r w:rsidRPr="00AB7423">
              <w:rPr>
                <w:b/>
              </w:rPr>
              <w:t xml:space="preserve">A </w:t>
            </w:r>
            <w:r>
              <w:rPr>
                <w:b/>
              </w:rPr>
              <w:t>(</w:t>
            </w:r>
            <w:r w:rsidRPr="00AB7423">
              <w:rPr>
                <w:b/>
                <w:position w:val="-4"/>
              </w:rPr>
              <w:object w:dxaOrig="340" w:dyaOrig="300" w14:anchorId="01008DCE">
                <v:shape id="_x0000_i1130" type="#_x0000_t75" style="width:17.25pt;height:15pt" o:ole="">
                  <v:imagedata r:id="rId208" o:title=""/>
                </v:shape>
                <o:OLEObject Type="Embed" ProgID="Equation.DSMT4" ShapeID="_x0000_i1130" DrawAspect="Content" ObjectID="_1677505300" r:id="rId209"/>
              </w:object>
            </w:r>
            <w:r>
              <w:rPr>
                <w:b/>
              </w:rPr>
              <w:t>)</w:t>
            </w:r>
          </w:p>
        </w:tc>
        <w:tc>
          <w:tcPr>
            <w:tcW w:w="1133" w:type="dxa"/>
          </w:tcPr>
          <w:p w14:paraId="15F9E5A8" w14:textId="77777777" w:rsidR="009D4ADA" w:rsidRDefault="009D4ADA" w:rsidP="00B11525">
            <w:pPr>
              <w:jc w:val="center"/>
              <w:rPr>
                <w:b/>
              </w:rPr>
            </w:pPr>
            <w:r>
              <w:rPr>
                <w:b/>
              </w:rPr>
              <w:t xml:space="preserve">B (T) </w:t>
            </w:r>
          </w:p>
          <w:p w14:paraId="2EEC1D33" w14:textId="77777777" w:rsidR="009D4ADA" w:rsidRPr="00DE003B" w:rsidRDefault="009D4ADA" w:rsidP="00B11525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418" w:type="dxa"/>
          </w:tcPr>
          <w:p w14:paraId="3328F418" w14:textId="77777777" w:rsidR="009D4ADA" w:rsidRDefault="009D4ADA" w:rsidP="00B11525">
            <w:pPr>
              <w:jc w:val="center"/>
              <w:rPr>
                <w:b/>
              </w:rPr>
            </w:pPr>
            <w:r>
              <w:rPr>
                <w:b/>
              </w:rPr>
              <w:t>H (A/m)</w:t>
            </w:r>
          </w:p>
          <w:p w14:paraId="4528FC1C" w14:textId="77777777" w:rsidR="009D4ADA" w:rsidRPr="00AB7423" w:rsidRDefault="009D4ADA" w:rsidP="00B11525">
            <w:pPr>
              <w:jc w:val="center"/>
              <w:rPr>
                <w:b/>
              </w:rPr>
            </w:pPr>
            <w:r>
              <w:rPr>
                <w:b/>
                <w:sz w:val="20"/>
                <w:szCs w:val="20"/>
              </w:rPr>
              <w:t>(from graph)</w:t>
            </w:r>
          </w:p>
        </w:tc>
        <w:tc>
          <w:tcPr>
            <w:tcW w:w="860" w:type="dxa"/>
          </w:tcPr>
          <w:p w14:paraId="505C8B46" w14:textId="77777777" w:rsidR="009D4ADA" w:rsidRPr="00AB7423" w:rsidRDefault="009D4ADA" w:rsidP="00B11525">
            <w:pPr>
              <w:jc w:val="center"/>
              <w:rPr>
                <w:b/>
              </w:rPr>
            </w:pPr>
            <w:r>
              <w:rPr>
                <w:b/>
              </w:rPr>
              <w:t>l (m)</w:t>
            </w:r>
          </w:p>
        </w:tc>
        <w:tc>
          <w:tcPr>
            <w:tcW w:w="1505" w:type="dxa"/>
          </w:tcPr>
          <w:p w14:paraId="0957D2C0" w14:textId="77777777" w:rsidR="009D4ADA" w:rsidRPr="00AB7423" w:rsidRDefault="009D4ADA" w:rsidP="00B11525">
            <w:pPr>
              <w:jc w:val="center"/>
              <w:rPr>
                <w:b/>
              </w:rPr>
            </w:pPr>
            <w:r>
              <w:rPr>
                <w:b/>
              </w:rPr>
              <w:t xml:space="preserve">mmf = H </w:t>
            </w:r>
            <w:r>
              <w:rPr>
                <w:b/>
              </w:rPr>
              <w:sym w:font="Symbol" w:char="F0B4"/>
            </w:r>
            <w:r>
              <w:rPr>
                <w:b/>
              </w:rPr>
              <w:t xml:space="preserve"> l</w:t>
            </w:r>
          </w:p>
        </w:tc>
      </w:tr>
      <w:tr w:rsidR="009D4ADA" w14:paraId="5DFDA4EE" w14:textId="77777777" w:rsidTr="00B11525">
        <w:trPr>
          <w:jc w:val="center"/>
        </w:trPr>
        <w:tc>
          <w:tcPr>
            <w:tcW w:w="1800" w:type="dxa"/>
          </w:tcPr>
          <w:p w14:paraId="7C8A492F" w14:textId="77777777" w:rsidR="009D4ADA" w:rsidRDefault="009D4ADA" w:rsidP="00B11525">
            <w:pPr>
              <w:jc w:val="center"/>
            </w:pPr>
            <w:r>
              <w:t>Mild steel</w:t>
            </w:r>
          </w:p>
        </w:tc>
        <w:tc>
          <w:tcPr>
            <w:tcW w:w="1417" w:type="dxa"/>
          </w:tcPr>
          <w:p w14:paraId="6026996B" w14:textId="77777777" w:rsidR="009D4ADA" w:rsidRDefault="009D4ADA" w:rsidP="00B11525">
            <w:pPr>
              <w:jc w:val="center"/>
            </w:pPr>
            <w:r>
              <w:t xml:space="preserve">0.30 </w:t>
            </w:r>
            <w:r w:rsidRPr="003970EA">
              <w:rPr>
                <w:position w:val="-6"/>
              </w:rPr>
              <w:object w:dxaOrig="580" w:dyaOrig="320" w14:anchorId="0D4CD07C">
                <v:shape id="_x0000_i1131" type="#_x0000_t75" style="width:28.5pt;height:16.5pt" o:ole="">
                  <v:imagedata r:id="rId210" o:title=""/>
                </v:shape>
                <o:OLEObject Type="Embed" ProgID="Equation.DSMT4" ShapeID="_x0000_i1131" DrawAspect="Content" ObjectID="_1677505301" r:id="rId211"/>
              </w:object>
            </w:r>
          </w:p>
        </w:tc>
        <w:tc>
          <w:tcPr>
            <w:tcW w:w="1136" w:type="dxa"/>
          </w:tcPr>
          <w:p w14:paraId="43D875C3" w14:textId="77777777" w:rsidR="009D4ADA" w:rsidRDefault="009D4ADA" w:rsidP="00B11525">
            <w:pPr>
              <w:jc w:val="center"/>
            </w:pPr>
            <w:r w:rsidRPr="003970EA">
              <w:rPr>
                <w:position w:val="-6"/>
              </w:rPr>
              <w:object w:dxaOrig="760" w:dyaOrig="320" w14:anchorId="56E6E4D0">
                <v:shape id="_x0000_i1132" type="#_x0000_t75" style="width:38.25pt;height:16.5pt" o:ole="">
                  <v:imagedata r:id="rId212" o:title=""/>
                </v:shape>
                <o:OLEObject Type="Embed" ProgID="Equation.DSMT4" ShapeID="_x0000_i1132" DrawAspect="Content" ObjectID="_1677505302" r:id="rId213"/>
              </w:object>
            </w:r>
          </w:p>
        </w:tc>
        <w:tc>
          <w:tcPr>
            <w:tcW w:w="1133" w:type="dxa"/>
          </w:tcPr>
          <w:p w14:paraId="622A9626" w14:textId="77777777" w:rsidR="009D4ADA" w:rsidRDefault="009D4ADA" w:rsidP="00B11525">
            <w:pPr>
              <w:jc w:val="center"/>
            </w:pPr>
            <w:r>
              <w:t>0.75</w:t>
            </w:r>
          </w:p>
        </w:tc>
        <w:tc>
          <w:tcPr>
            <w:tcW w:w="1418" w:type="dxa"/>
          </w:tcPr>
          <w:p w14:paraId="16CF279E" w14:textId="77777777" w:rsidR="009D4ADA" w:rsidRDefault="009D4ADA" w:rsidP="00B11525">
            <w:pPr>
              <w:jc w:val="center"/>
            </w:pPr>
            <w:r>
              <w:t>1000</w:t>
            </w:r>
          </w:p>
        </w:tc>
        <w:tc>
          <w:tcPr>
            <w:tcW w:w="860" w:type="dxa"/>
          </w:tcPr>
          <w:p w14:paraId="242F9CE3" w14:textId="77777777" w:rsidR="009D4ADA" w:rsidRDefault="009D4ADA" w:rsidP="00B11525">
            <w:pPr>
              <w:jc w:val="center"/>
            </w:pPr>
            <w:r>
              <w:t>0.25</w:t>
            </w:r>
          </w:p>
        </w:tc>
        <w:tc>
          <w:tcPr>
            <w:tcW w:w="1505" w:type="dxa"/>
          </w:tcPr>
          <w:p w14:paraId="51A264B0" w14:textId="77777777" w:rsidR="009D4ADA" w:rsidRDefault="009D4ADA" w:rsidP="00B11525">
            <w:pPr>
              <w:jc w:val="center"/>
            </w:pPr>
            <w:r>
              <w:t>250</w:t>
            </w:r>
          </w:p>
        </w:tc>
      </w:tr>
      <w:tr w:rsidR="009D4ADA" w14:paraId="4571361B" w14:textId="77777777" w:rsidTr="00B11525">
        <w:trPr>
          <w:jc w:val="center"/>
        </w:trPr>
        <w:tc>
          <w:tcPr>
            <w:tcW w:w="1800" w:type="dxa"/>
          </w:tcPr>
          <w:p w14:paraId="66AD1500" w14:textId="77777777" w:rsidR="009D4ADA" w:rsidRDefault="009D4ADA" w:rsidP="00B11525">
            <w:pPr>
              <w:jc w:val="center"/>
            </w:pPr>
            <w:r>
              <w:t>Cast iron</w:t>
            </w:r>
          </w:p>
        </w:tc>
        <w:tc>
          <w:tcPr>
            <w:tcW w:w="1417" w:type="dxa"/>
          </w:tcPr>
          <w:p w14:paraId="190B9956" w14:textId="77777777" w:rsidR="009D4ADA" w:rsidRDefault="009D4ADA" w:rsidP="00B11525">
            <w:pPr>
              <w:jc w:val="center"/>
            </w:pPr>
            <w:r>
              <w:t xml:space="preserve">0.30 </w:t>
            </w:r>
            <w:r w:rsidRPr="003970EA">
              <w:rPr>
                <w:position w:val="-6"/>
              </w:rPr>
              <w:object w:dxaOrig="580" w:dyaOrig="320" w14:anchorId="72E4D4A4">
                <v:shape id="_x0000_i1133" type="#_x0000_t75" style="width:28.5pt;height:16.5pt" o:ole="">
                  <v:imagedata r:id="rId210" o:title=""/>
                </v:shape>
                <o:OLEObject Type="Embed" ProgID="Equation.DSMT4" ShapeID="_x0000_i1133" DrawAspect="Content" ObjectID="_1677505303" r:id="rId214"/>
              </w:object>
            </w:r>
          </w:p>
        </w:tc>
        <w:tc>
          <w:tcPr>
            <w:tcW w:w="1136" w:type="dxa"/>
          </w:tcPr>
          <w:p w14:paraId="6D064724" w14:textId="77777777" w:rsidR="009D4ADA" w:rsidRDefault="009D4ADA" w:rsidP="00B11525">
            <w:pPr>
              <w:jc w:val="center"/>
            </w:pPr>
            <w:r w:rsidRPr="003970EA">
              <w:rPr>
                <w:position w:val="-6"/>
              </w:rPr>
              <w:object w:dxaOrig="920" w:dyaOrig="320" w14:anchorId="4FBE8E44">
                <v:shape id="_x0000_i1134" type="#_x0000_t75" style="width:45.75pt;height:16.5pt" o:ole="">
                  <v:imagedata r:id="rId215" o:title=""/>
                </v:shape>
                <o:OLEObject Type="Embed" ProgID="Equation.DSMT4" ShapeID="_x0000_i1134" DrawAspect="Content" ObjectID="_1677505304" r:id="rId216"/>
              </w:object>
            </w:r>
          </w:p>
        </w:tc>
        <w:tc>
          <w:tcPr>
            <w:tcW w:w="1133" w:type="dxa"/>
          </w:tcPr>
          <w:p w14:paraId="24E4142F" w14:textId="77777777" w:rsidR="009D4ADA" w:rsidRDefault="009D4ADA" w:rsidP="00B11525">
            <w:pPr>
              <w:jc w:val="center"/>
            </w:pPr>
            <w:r>
              <w:t>0.40</w:t>
            </w:r>
          </w:p>
        </w:tc>
        <w:tc>
          <w:tcPr>
            <w:tcW w:w="1418" w:type="dxa"/>
          </w:tcPr>
          <w:p w14:paraId="5CE71C53" w14:textId="77777777" w:rsidR="009D4ADA" w:rsidRDefault="009D4ADA" w:rsidP="00B11525">
            <w:pPr>
              <w:jc w:val="center"/>
            </w:pPr>
            <w:r>
              <w:t>1500</w:t>
            </w:r>
          </w:p>
        </w:tc>
        <w:tc>
          <w:tcPr>
            <w:tcW w:w="860" w:type="dxa"/>
          </w:tcPr>
          <w:p w14:paraId="29368068" w14:textId="77777777" w:rsidR="009D4ADA" w:rsidRDefault="009D4ADA" w:rsidP="00B11525">
            <w:pPr>
              <w:jc w:val="center"/>
            </w:pPr>
            <w:r>
              <w:t>0.20</w:t>
            </w:r>
          </w:p>
        </w:tc>
        <w:tc>
          <w:tcPr>
            <w:tcW w:w="1505" w:type="dxa"/>
          </w:tcPr>
          <w:p w14:paraId="2AE8F0F8" w14:textId="77777777" w:rsidR="009D4ADA" w:rsidRDefault="009D4ADA" w:rsidP="00B11525">
            <w:pPr>
              <w:jc w:val="center"/>
            </w:pPr>
            <w:r>
              <w:t>300</w:t>
            </w:r>
          </w:p>
        </w:tc>
      </w:tr>
    </w:tbl>
    <w:p w14:paraId="233585BF" w14:textId="77777777" w:rsidR="009D4ADA" w:rsidRPr="00AB7423" w:rsidRDefault="009D4ADA" w:rsidP="009D4ADA">
      <w:pPr>
        <w:rPr>
          <w:b/>
          <w:u w:val="single"/>
        </w:rPr>
      </w:pPr>
      <w:r>
        <w:t xml:space="preserve">                                                                                                                         </w:t>
      </w:r>
      <w:r w:rsidR="00765388">
        <w:t xml:space="preserve">        </w:t>
      </w:r>
      <w:r>
        <w:t xml:space="preserve">   </w:t>
      </w:r>
      <w:r w:rsidRPr="00AB7423">
        <w:rPr>
          <w:b/>
          <w:u w:val="single"/>
        </w:rPr>
        <w:t>Total:       550 A</w:t>
      </w:r>
    </w:p>
    <w:p w14:paraId="5758C55B" w14:textId="77777777" w:rsidR="009D4ADA" w:rsidRDefault="009D4ADA" w:rsidP="009D4ADA">
      <w:pPr>
        <w:rPr>
          <w:b/>
        </w:rPr>
      </w:pPr>
    </w:p>
    <w:p w14:paraId="03980D27" w14:textId="77777777" w:rsidR="009D4ADA" w:rsidRDefault="009D4ADA" w:rsidP="009D4ADA">
      <w:pPr>
        <w:rPr>
          <w:b/>
        </w:rPr>
      </w:pPr>
      <w:r>
        <w:rPr>
          <w:b/>
        </w:rPr>
        <w:t xml:space="preserve">Total reluctance, S </w:t>
      </w:r>
      <w:r w:rsidRPr="00AB7423">
        <w:t>=</w:t>
      </w:r>
      <w:r>
        <w:rPr>
          <w:b/>
        </w:rPr>
        <w:t xml:space="preserve"> </w:t>
      </w:r>
      <w:r w:rsidRPr="00AB7423">
        <w:rPr>
          <w:b/>
          <w:position w:val="-24"/>
        </w:rPr>
        <w:object w:dxaOrig="2000" w:dyaOrig="620" w14:anchorId="5C6495C0">
          <v:shape id="_x0000_i1135" type="#_x0000_t75" style="width:100.5pt;height:31.5pt" o:ole="">
            <v:imagedata r:id="rId217" o:title=""/>
          </v:shape>
          <o:OLEObject Type="Embed" ProgID="Equation.DSMT4" ShapeID="_x0000_i1135" DrawAspect="Content" ObjectID="_1677505305" r:id="rId218"/>
        </w:object>
      </w:r>
      <w:r>
        <w:rPr>
          <w:b/>
        </w:rPr>
        <w:t xml:space="preserve"> </w:t>
      </w:r>
      <w:r w:rsidRPr="00AB7423">
        <w:t>=</w:t>
      </w:r>
      <w:r>
        <w:rPr>
          <w:b/>
        </w:rPr>
        <w:t xml:space="preserve"> </w:t>
      </w:r>
      <w:r w:rsidRPr="00AB7423">
        <w:rPr>
          <w:b/>
          <w:position w:val="-6"/>
        </w:rPr>
        <w:object w:dxaOrig="1340" w:dyaOrig="320" w14:anchorId="19D1D8CB">
          <v:shape id="_x0000_i1136" type="#_x0000_t75" style="width:66.75pt;height:16.5pt" o:ole="">
            <v:imagedata r:id="rId219" o:title=""/>
          </v:shape>
          <o:OLEObject Type="Embed" ProgID="Equation.DSMT4" ShapeID="_x0000_i1136" DrawAspect="Content" ObjectID="_1677505306" r:id="rId220"/>
        </w:object>
      </w:r>
    </w:p>
    <w:p w14:paraId="7B3D4384" w14:textId="77777777" w:rsidR="009D4ADA" w:rsidRDefault="009D4ADA" w:rsidP="009D4ADA">
      <w:pPr>
        <w:rPr>
          <w:b/>
        </w:rPr>
      </w:pPr>
    </w:p>
    <w:p w14:paraId="7854218D" w14:textId="77777777" w:rsidR="009D4ADA" w:rsidRDefault="009D4ADA" w:rsidP="009C56DB">
      <w:pPr>
        <w:pBdr>
          <w:top w:val="single" w:sz="4" w:space="1" w:color="auto"/>
          <w:left w:val="single" w:sz="4" w:space="4" w:color="auto"/>
          <w:right w:val="single" w:sz="4" w:space="4" w:color="auto"/>
        </w:pBdr>
        <w:rPr>
          <w:b/>
        </w:rPr>
      </w:pPr>
    </w:p>
    <w:p w14:paraId="795775CC" w14:textId="77777777" w:rsidR="009C56DB" w:rsidRDefault="009D4ADA" w:rsidP="009C56DB">
      <w:pPr>
        <w:pBdr>
          <w:top w:val="single" w:sz="4" w:space="1" w:color="auto"/>
          <w:left w:val="single" w:sz="4" w:space="4" w:color="auto"/>
          <w:right w:val="single" w:sz="4" w:space="4" w:color="auto"/>
        </w:pBdr>
        <w:spacing w:line="480" w:lineRule="auto"/>
      </w:pPr>
      <w:r>
        <w:rPr>
          <w:b/>
        </w:rPr>
        <w:t>6</w:t>
      </w:r>
      <w:r w:rsidRPr="003B1CE9">
        <w:rPr>
          <w:b/>
        </w:rPr>
        <w:t>.</w:t>
      </w:r>
      <w:r>
        <w:t xml:space="preserve">  The diagram below shows the magnetic circuit of a relay. When each of the air gaps are 1.5 mm wide find </w:t>
      </w:r>
    </w:p>
    <w:p w14:paraId="7D910D02" w14:textId="77777777" w:rsidR="009C56DB" w:rsidRDefault="009C56DB" w:rsidP="009C56DB">
      <w:pPr>
        <w:pBdr>
          <w:top w:val="single" w:sz="4" w:space="1" w:color="auto"/>
          <w:left w:val="single" w:sz="4" w:space="4" w:color="auto"/>
          <w:right w:val="single" w:sz="4" w:space="4" w:color="auto"/>
        </w:pBdr>
        <w:spacing w:line="480" w:lineRule="auto"/>
      </w:pPr>
      <w:r>
        <w:t xml:space="preserve">     </w:t>
      </w:r>
      <w:r w:rsidR="009D4ADA">
        <w:t xml:space="preserve">the m.m.f. required to produce a flux density of 0.75 T in the air gaps. Use the B-H </w:t>
      </w:r>
      <w:r w:rsidR="006C7BB8">
        <w:t xml:space="preserve">curves shown on page </w:t>
      </w:r>
    </w:p>
    <w:p w14:paraId="4DF467A1" w14:textId="3E7980FF" w:rsidR="009D4ADA" w:rsidRDefault="009C56DB" w:rsidP="009C56DB">
      <w:pPr>
        <w:pBdr>
          <w:top w:val="single" w:sz="4" w:space="1" w:color="auto"/>
          <w:left w:val="single" w:sz="4" w:space="4" w:color="auto"/>
          <w:right w:val="single" w:sz="4" w:space="4" w:color="auto"/>
        </w:pBdr>
        <w:spacing w:line="480" w:lineRule="auto"/>
      </w:pPr>
      <w:r>
        <w:t xml:space="preserve">     160</w:t>
      </w:r>
      <w:r w:rsidR="009D4ADA">
        <w:t>.</w:t>
      </w:r>
    </w:p>
    <w:p w14:paraId="34387C42" w14:textId="77777777" w:rsidR="009D4ADA" w:rsidRDefault="009D4ADA" w:rsidP="001230D3">
      <w:pPr>
        <w:pBdr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jc w:val="center"/>
      </w:pPr>
      <w:r>
        <w:rPr>
          <w:noProof/>
        </w:rPr>
        <w:drawing>
          <wp:inline distT="0" distB="0" distL="0" distR="0" wp14:anchorId="2276A8C2" wp14:editId="3D34D91E">
            <wp:extent cx="2234565" cy="2568575"/>
            <wp:effectExtent l="19050" t="0" r="0" b="0"/>
            <wp:docPr id="74" name="Picture 74" descr="F7F22D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F7F22D92"/>
                    <pic:cNvPicPr>
                      <a:picLocks noChangeAspect="1" noChangeArrowheads="1"/>
                    </pic:cNvPicPr>
                  </pic:nvPicPr>
                  <pic:blipFill>
                    <a:blip r:embed="rId2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4565" cy="2568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603B19C" w14:textId="77777777" w:rsidR="009D4ADA" w:rsidRDefault="009D4ADA" w:rsidP="009D4ADA">
      <w:pPr>
        <w:jc w:val="center"/>
        <w:rPr>
          <w:b/>
          <w:sz w:val="32"/>
          <w:szCs w:val="32"/>
        </w:rPr>
      </w:pPr>
    </w:p>
    <w:p w14:paraId="06C1B260" w14:textId="77777777" w:rsidR="009D4ADA" w:rsidRDefault="009D4ADA" w:rsidP="009D4ADA">
      <w:pPr>
        <w:jc w:val="center"/>
        <w:rPr>
          <w:b/>
          <w:sz w:val="32"/>
          <w:szCs w:val="32"/>
        </w:rPr>
      </w:pP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762"/>
        <w:gridCol w:w="1181"/>
        <w:gridCol w:w="1868"/>
        <w:gridCol w:w="1821"/>
        <w:gridCol w:w="1632"/>
        <w:gridCol w:w="1595"/>
      </w:tblGrid>
      <w:tr w:rsidR="009D4ADA" w14:paraId="3A6E0D60" w14:textId="77777777" w:rsidTr="00B11525">
        <w:tc>
          <w:tcPr>
            <w:tcW w:w="1762" w:type="dxa"/>
          </w:tcPr>
          <w:p w14:paraId="4FE4B45D" w14:textId="77777777" w:rsidR="009D4ADA" w:rsidRPr="00FC19E3" w:rsidRDefault="009D4ADA" w:rsidP="00B11525">
            <w:pPr>
              <w:jc w:val="center"/>
              <w:rPr>
                <w:b/>
              </w:rPr>
            </w:pPr>
            <w:r w:rsidRPr="00FC19E3">
              <w:rPr>
                <w:b/>
              </w:rPr>
              <w:t>Part of circuit</w:t>
            </w:r>
          </w:p>
        </w:tc>
        <w:tc>
          <w:tcPr>
            <w:tcW w:w="1181" w:type="dxa"/>
          </w:tcPr>
          <w:p w14:paraId="13E82310" w14:textId="77777777" w:rsidR="009D4ADA" w:rsidRPr="00AB7423" w:rsidRDefault="009D4ADA" w:rsidP="00B11525">
            <w:pPr>
              <w:jc w:val="center"/>
              <w:rPr>
                <w:b/>
              </w:rPr>
            </w:pPr>
            <w:r w:rsidRPr="00AB7423">
              <w:rPr>
                <w:b/>
              </w:rPr>
              <w:t xml:space="preserve">A </w:t>
            </w:r>
            <w:r>
              <w:rPr>
                <w:b/>
              </w:rPr>
              <w:t>(</w:t>
            </w:r>
            <w:r w:rsidRPr="00AB7423">
              <w:rPr>
                <w:b/>
                <w:position w:val="-4"/>
              </w:rPr>
              <w:object w:dxaOrig="340" w:dyaOrig="300" w14:anchorId="2F7A280B">
                <v:shape id="_x0000_i1137" type="#_x0000_t75" style="width:17.25pt;height:15pt" o:ole="">
                  <v:imagedata r:id="rId208" o:title=""/>
                </v:shape>
                <o:OLEObject Type="Embed" ProgID="Equation.DSMT4" ShapeID="_x0000_i1137" DrawAspect="Content" ObjectID="_1677505307" r:id="rId222"/>
              </w:object>
            </w:r>
            <w:r>
              <w:rPr>
                <w:b/>
              </w:rPr>
              <w:t>)</w:t>
            </w:r>
          </w:p>
        </w:tc>
        <w:tc>
          <w:tcPr>
            <w:tcW w:w="1868" w:type="dxa"/>
          </w:tcPr>
          <w:p w14:paraId="4B95D708" w14:textId="77777777" w:rsidR="009D4ADA" w:rsidRDefault="009D4ADA" w:rsidP="00B11525">
            <w:pPr>
              <w:jc w:val="center"/>
              <w:rPr>
                <w:b/>
              </w:rPr>
            </w:pPr>
            <w:r>
              <w:rPr>
                <w:b/>
              </w:rPr>
              <w:t xml:space="preserve">B (T) </w:t>
            </w:r>
          </w:p>
          <w:p w14:paraId="4E672CEA" w14:textId="77777777" w:rsidR="009D4ADA" w:rsidRPr="006E2C35" w:rsidRDefault="009D4ADA" w:rsidP="00B11525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816" w:type="dxa"/>
          </w:tcPr>
          <w:p w14:paraId="6732F322" w14:textId="77777777" w:rsidR="009D4ADA" w:rsidRDefault="009D4ADA" w:rsidP="00B11525">
            <w:pPr>
              <w:jc w:val="center"/>
              <w:rPr>
                <w:b/>
              </w:rPr>
            </w:pPr>
            <w:r>
              <w:rPr>
                <w:b/>
              </w:rPr>
              <w:t>H (A/m)</w:t>
            </w:r>
          </w:p>
          <w:p w14:paraId="28A64F4C" w14:textId="77777777" w:rsidR="009D4ADA" w:rsidRPr="00AB7423" w:rsidRDefault="009D4ADA" w:rsidP="00B11525">
            <w:pPr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  <w:sz w:val="20"/>
                <w:szCs w:val="20"/>
              </w:rPr>
              <w:t>from graph)</w:t>
            </w:r>
          </w:p>
        </w:tc>
        <w:tc>
          <w:tcPr>
            <w:tcW w:w="1632" w:type="dxa"/>
          </w:tcPr>
          <w:p w14:paraId="0F3CD853" w14:textId="77777777" w:rsidR="009D4ADA" w:rsidRPr="00AB7423" w:rsidRDefault="009D4ADA" w:rsidP="00B11525">
            <w:pPr>
              <w:jc w:val="center"/>
              <w:rPr>
                <w:b/>
              </w:rPr>
            </w:pPr>
            <w:r>
              <w:rPr>
                <w:b/>
              </w:rPr>
              <w:t>l (m)</w:t>
            </w:r>
          </w:p>
        </w:tc>
        <w:tc>
          <w:tcPr>
            <w:tcW w:w="1595" w:type="dxa"/>
          </w:tcPr>
          <w:p w14:paraId="2C43A718" w14:textId="77777777" w:rsidR="009D4ADA" w:rsidRPr="00AB7423" w:rsidRDefault="009D4ADA" w:rsidP="00B11525">
            <w:pPr>
              <w:jc w:val="center"/>
              <w:rPr>
                <w:b/>
              </w:rPr>
            </w:pPr>
            <w:r>
              <w:rPr>
                <w:b/>
              </w:rPr>
              <w:t xml:space="preserve">mmf = H </w:t>
            </w:r>
            <w:r>
              <w:rPr>
                <w:b/>
              </w:rPr>
              <w:sym w:font="Symbol" w:char="F0B4"/>
            </w:r>
            <w:r>
              <w:rPr>
                <w:b/>
              </w:rPr>
              <w:t xml:space="preserve"> l</w:t>
            </w:r>
          </w:p>
        </w:tc>
      </w:tr>
      <w:tr w:rsidR="009D4ADA" w:rsidRPr="00FC19E3" w14:paraId="7963937C" w14:textId="77777777" w:rsidTr="00B11525">
        <w:tc>
          <w:tcPr>
            <w:tcW w:w="1762" w:type="dxa"/>
          </w:tcPr>
          <w:p w14:paraId="2B03E48F" w14:textId="77777777" w:rsidR="009D4ADA" w:rsidRPr="00FC19E3" w:rsidRDefault="009D4ADA" w:rsidP="00B11525">
            <w:pPr>
              <w:jc w:val="center"/>
            </w:pPr>
            <w:r w:rsidRPr="00FC19E3">
              <w:t>Cast iron</w:t>
            </w:r>
          </w:p>
        </w:tc>
        <w:tc>
          <w:tcPr>
            <w:tcW w:w="1181" w:type="dxa"/>
          </w:tcPr>
          <w:p w14:paraId="4F63FCC4" w14:textId="77777777" w:rsidR="009D4ADA" w:rsidRPr="00FC19E3" w:rsidRDefault="009D4ADA" w:rsidP="00B11525">
            <w:pPr>
              <w:jc w:val="center"/>
              <w:rPr>
                <w:sz w:val="32"/>
                <w:szCs w:val="32"/>
              </w:rPr>
            </w:pPr>
            <w:r w:rsidRPr="003970EA">
              <w:rPr>
                <w:position w:val="-6"/>
              </w:rPr>
              <w:object w:dxaOrig="920" w:dyaOrig="320" w14:anchorId="7C5F0728">
                <v:shape id="_x0000_i1138" type="#_x0000_t75" style="width:45.75pt;height:16.5pt" o:ole="">
                  <v:imagedata r:id="rId223" o:title=""/>
                </v:shape>
                <o:OLEObject Type="Embed" ProgID="Equation.DSMT4" ShapeID="_x0000_i1138" DrawAspect="Content" ObjectID="_1677505308" r:id="rId224"/>
              </w:object>
            </w:r>
          </w:p>
        </w:tc>
        <w:tc>
          <w:tcPr>
            <w:tcW w:w="1868" w:type="dxa"/>
          </w:tcPr>
          <w:p w14:paraId="49E4DB98" w14:textId="77777777" w:rsidR="009D4ADA" w:rsidRPr="00FC19E3" w:rsidRDefault="009D4ADA" w:rsidP="00B11525">
            <w:pPr>
              <w:jc w:val="center"/>
            </w:pPr>
            <w:r w:rsidRPr="00FC19E3">
              <w:t>0.75</w:t>
            </w:r>
          </w:p>
        </w:tc>
        <w:tc>
          <w:tcPr>
            <w:tcW w:w="1816" w:type="dxa"/>
          </w:tcPr>
          <w:p w14:paraId="6BC941BD" w14:textId="77777777" w:rsidR="009D4ADA" w:rsidRPr="00FC19E3" w:rsidRDefault="009D4ADA" w:rsidP="00B11525">
            <w:pPr>
              <w:jc w:val="center"/>
            </w:pPr>
            <w:r>
              <w:t>5500</w:t>
            </w:r>
          </w:p>
        </w:tc>
        <w:tc>
          <w:tcPr>
            <w:tcW w:w="1632" w:type="dxa"/>
          </w:tcPr>
          <w:p w14:paraId="22EBE29A" w14:textId="77777777" w:rsidR="009D4ADA" w:rsidRPr="00FC19E3" w:rsidRDefault="009D4ADA" w:rsidP="00B11525">
            <w:pPr>
              <w:jc w:val="center"/>
            </w:pPr>
            <w:r>
              <w:t>0.20</w:t>
            </w:r>
          </w:p>
        </w:tc>
        <w:tc>
          <w:tcPr>
            <w:tcW w:w="1595" w:type="dxa"/>
          </w:tcPr>
          <w:p w14:paraId="4E60F9FF" w14:textId="77777777" w:rsidR="009D4ADA" w:rsidRPr="00FC19E3" w:rsidRDefault="009D4ADA" w:rsidP="00B11525">
            <w:r>
              <w:t xml:space="preserve">     1100</w:t>
            </w:r>
          </w:p>
        </w:tc>
      </w:tr>
      <w:tr w:rsidR="009D4ADA" w:rsidRPr="00FC19E3" w14:paraId="6FC5314F" w14:textId="77777777" w:rsidTr="00B11525">
        <w:tc>
          <w:tcPr>
            <w:tcW w:w="1762" w:type="dxa"/>
          </w:tcPr>
          <w:p w14:paraId="7C1DF2CE" w14:textId="77777777" w:rsidR="009D4ADA" w:rsidRPr="00FC19E3" w:rsidRDefault="009D4ADA" w:rsidP="00B11525">
            <w:pPr>
              <w:jc w:val="center"/>
            </w:pPr>
            <w:r w:rsidRPr="00FC19E3">
              <w:t>Mild steel</w:t>
            </w:r>
          </w:p>
        </w:tc>
        <w:tc>
          <w:tcPr>
            <w:tcW w:w="1181" w:type="dxa"/>
          </w:tcPr>
          <w:p w14:paraId="23F8C54B" w14:textId="77777777" w:rsidR="009D4ADA" w:rsidRPr="00FC19E3" w:rsidRDefault="009D4ADA" w:rsidP="00B11525">
            <w:pPr>
              <w:jc w:val="center"/>
              <w:rPr>
                <w:sz w:val="32"/>
                <w:szCs w:val="32"/>
              </w:rPr>
            </w:pPr>
            <w:r w:rsidRPr="003970EA">
              <w:rPr>
                <w:position w:val="-6"/>
              </w:rPr>
              <w:object w:dxaOrig="920" w:dyaOrig="320" w14:anchorId="64A28F93">
                <v:shape id="_x0000_i1139" type="#_x0000_t75" style="width:45.75pt;height:16.5pt" o:ole="">
                  <v:imagedata r:id="rId223" o:title=""/>
                </v:shape>
                <o:OLEObject Type="Embed" ProgID="Equation.DSMT4" ShapeID="_x0000_i1139" DrawAspect="Content" ObjectID="_1677505309" r:id="rId225"/>
              </w:object>
            </w:r>
          </w:p>
        </w:tc>
        <w:tc>
          <w:tcPr>
            <w:tcW w:w="1868" w:type="dxa"/>
          </w:tcPr>
          <w:p w14:paraId="19B59CD9" w14:textId="77777777" w:rsidR="009D4ADA" w:rsidRPr="00FC19E3" w:rsidRDefault="009D4ADA" w:rsidP="00B11525">
            <w:pPr>
              <w:jc w:val="center"/>
            </w:pPr>
            <w:r>
              <w:t>0.75</w:t>
            </w:r>
          </w:p>
        </w:tc>
        <w:tc>
          <w:tcPr>
            <w:tcW w:w="1816" w:type="dxa"/>
          </w:tcPr>
          <w:p w14:paraId="674EF910" w14:textId="77777777" w:rsidR="009D4ADA" w:rsidRPr="00FC19E3" w:rsidRDefault="009D4ADA" w:rsidP="00B11525">
            <w:pPr>
              <w:jc w:val="center"/>
            </w:pPr>
            <w:r>
              <w:t>1000</w:t>
            </w:r>
          </w:p>
        </w:tc>
        <w:tc>
          <w:tcPr>
            <w:tcW w:w="1632" w:type="dxa"/>
          </w:tcPr>
          <w:p w14:paraId="5BB5B88C" w14:textId="77777777" w:rsidR="009D4ADA" w:rsidRPr="00FC19E3" w:rsidRDefault="009D4ADA" w:rsidP="00B11525">
            <w:pPr>
              <w:jc w:val="center"/>
            </w:pPr>
            <w:r>
              <w:t>0.08</w:t>
            </w:r>
          </w:p>
        </w:tc>
        <w:tc>
          <w:tcPr>
            <w:tcW w:w="1595" w:type="dxa"/>
          </w:tcPr>
          <w:p w14:paraId="6575B59D" w14:textId="77777777" w:rsidR="009D4ADA" w:rsidRPr="00FC19E3" w:rsidRDefault="009D4ADA" w:rsidP="00B11525">
            <w:r>
              <w:t xml:space="preserve">         80</w:t>
            </w:r>
          </w:p>
        </w:tc>
      </w:tr>
      <w:tr w:rsidR="009D4ADA" w:rsidRPr="00FC19E3" w14:paraId="17CE1250" w14:textId="77777777" w:rsidTr="00B11525">
        <w:tc>
          <w:tcPr>
            <w:tcW w:w="1762" w:type="dxa"/>
          </w:tcPr>
          <w:p w14:paraId="7B018567" w14:textId="77777777" w:rsidR="009D4ADA" w:rsidRPr="00FC19E3" w:rsidRDefault="009D4ADA" w:rsidP="00B11525">
            <w:pPr>
              <w:jc w:val="center"/>
            </w:pPr>
            <w:r>
              <w:t>Air</w:t>
            </w:r>
          </w:p>
        </w:tc>
        <w:tc>
          <w:tcPr>
            <w:tcW w:w="1181" w:type="dxa"/>
          </w:tcPr>
          <w:p w14:paraId="0467BB3B" w14:textId="77777777" w:rsidR="009D4ADA" w:rsidRPr="00FC19E3" w:rsidRDefault="009D4ADA" w:rsidP="00B11525">
            <w:pPr>
              <w:jc w:val="center"/>
              <w:rPr>
                <w:sz w:val="32"/>
                <w:szCs w:val="32"/>
              </w:rPr>
            </w:pPr>
            <w:r w:rsidRPr="003970EA">
              <w:rPr>
                <w:position w:val="-6"/>
              </w:rPr>
              <w:object w:dxaOrig="920" w:dyaOrig="320" w14:anchorId="4B6AF8F5">
                <v:shape id="_x0000_i1140" type="#_x0000_t75" style="width:45.75pt;height:16.5pt" o:ole="">
                  <v:imagedata r:id="rId223" o:title=""/>
                </v:shape>
                <o:OLEObject Type="Embed" ProgID="Equation.DSMT4" ShapeID="_x0000_i1140" DrawAspect="Content" ObjectID="_1677505310" r:id="rId226"/>
              </w:object>
            </w:r>
          </w:p>
        </w:tc>
        <w:tc>
          <w:tcPr>
            <w:tcW w:w="1868" w:type="dxa"/>
          </w:tcPr>
          <w:p w14:paraId="1A866ED3" w14:textId="77777777" w:rsidR="009D4ADA" w:rsidRPr="00FC19E3" w:rsidRDefault="009D4ADA" w:rsidP="00B11525">
            <w:pPr>
              <w:jc w:val="center"/>
            </w:pPr>
            <w:r>
              <w:t>0.75</w:t>
            </w:r>
          </w:p>
        </w:tc>
        <w:tc>
          <w:tcPr>
            <w:tcW w:w="1816" w:type="dxa"/>
          </w:tcPr>
          <w:p w14:paraId="32564475" w14:textId="77777777" w:rsidR="009D4ADA" w:rsidRPr="00FC19E3" w:rsidRDefault="009D4ADA" w:rsidP="00B11525">
            <w:pPr>
              <w:jc w:val="center"/>
            </w:pPr>
            <w:r w:rsidRPr="00FC19E3">
              <w:rPr>
                <w:position w:val="-22"/>
              </w:rPr>
              <w:object w:dxaOrig="1600" w:dyaOrig="560" w14:anchorId="61DDA0D3">
                <v:shape id="_x0000_i1141" type="#_x0000_t75" style="width:80.25pt;height:28.5pt" o:ole="">
                  <v:imagedata r:id="rId227" o:title=""/>
                </v:shape>
                <o:OLEObject Type="Embed" ProgID="Equation.DSMT4" ShapeID="_x0000_i1141" DrawAspect="Content" ObjectID="_1677505311" r:id="rId228"/>
              </w:object>
            </w:r>
          </w:p>
        </w:tc>
        <w:tc>
          <w:tcPr>
            <w:tcW w:w="1632" w:type="dxa"/>
          </w:tcPr>
          <w:p w14:paraId="328D1200" w14:textId="77777777" w:rsidR="009D4ADA" w:rsidRPr="00FC19E3" w:rsidRDefault="009D4ADA" w:rsidP="00B11525">
            <w:pPr>
              <w:jc w:val="center"/>
            </w:pPr>
            <w:r w:rsidRPr="00FC19E3">
              <w:rPr>
                <w:position w:val="-6"/>
              </w:rPr>
              <w:object w:dxaOrig="1200" w:dyaOrig="320" w14:anchorId="0E6FA5FB">
                <v:shape id="_x0000_i1142" type="#_x0000_t75" style="width:60pt;height:16.5pt" o:ole="">
                  <v:imagedata r:id="rId229" o:title=""/>
                </v:shape>
                <o:OLEObject Type="Embed" ProgID="Equation.DSMT4" ShapeID="_x0000_i1142" DrawAspect="Content" ObjectID="_1677505312" r:id="rId230"/>
              </w:object>
            </w:r>
          </w:p>
        </w:tc>
        <w:tc>
          <w:tcPr>
            <w:tcW w:w="1595" w:type="dxa"/>
          </w:tcPr>
          <w:p w14:paraId="68F84724" w14:textId="77777777" w:rsidR="009D4ADA" w:rsidRPr="00FC19E3" w:rsidRDefault="009D4ADA" w:rsidP="00B11525">
            <w:r>
              <w:t xml:space="preserve">     1790</w:t>
            </w:r>
          </w:p>
        </w:tc>
      </w:tr>
    </w:tbl>
    <w:p w14:paraId="57A13F8F" w14:textId="77777777" w:rsidR="009D4ADA" w:rsidRPr="00FA38A6" w:rsidRDefault="009D4ADA" w:rsidP="009D4ADA">
      <w:pPr>
        <w:rPr>
          <w:b/>
          <w:u w:val="single"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                                                    </w:t>
      </w:r>
      <w:r w:rsidRPr="00FA38A6">
        <w:rPr>
          <w:b/>
          <w:u w:val="single"/>
        </w:rPr>
        <w:t>Total:      2970 A</w:t>
      </w:r>
    </w:p>
    <w:p w14:paraId="60102923" w14:textId="77777777" w:rsidR="009D4ADA" w:rsidRDefault="009D4ADA" w:rsidP="009D4ADA">
      <w:pPr>
        <w:jc w:val="center"/>
        <w:rPr>
          <w:b/>
          <w:sz w:val="32"/>
          <w:szCs w:val="32"/>
        </w:rPr>
      </w:pPr>
    </w:p>
    <w:p w14:paraId="67071BE6" w14:textId="77777777" w:rsidR="009D4ADA" w:rsidRDefault="009D4ADA" w:rsidP="009D4ADA">
      <w:pPr>
        <w:pBdr>
          <w:bottom w:val="single" w:sz="4" w:space="1" w:color="auto"/>
        </w:pBdr>
        <w:jc w:val="center"/>
        <w:rPr>
          <w:b/>
          <w:sz w:val="32"/>
          <w:szCs w:val="32"/>
        </w:rPr>
      </w:pPr>
    </w:p>
    <w:p w14:paraId="16C62DE2" w14:textId="77777777" w:rsidR="009D4ADA" w:rsidRDefault="009D4ADA" w:rsidP="009D4ADA">
      <w:pPr>
        <w:jc w:val="center"/>
        <w:rPr>
          <w:b/>
          <w:sz w:val="32"/>
          <w:szCs w:val="32"/>
        </w:rPr>
      </w:pPr>
    </w:p>
    <w:p w14:paraId="4BDAFD16" w14:textId="77777777" w:rsidR="009D4ADA" w:rsidRDefault="009D4ADA" w:rsidP="009D4ADA">
      <w:pPr>
        <w:jc w:val="center"/>
        <w:rPr>
          <w:b/>
          <w:sz w:val="32"/>
          <w:szCs w:val="32"/>
        </w:rPr>
      </w:pPr>
    </w:p>
    <w:p w14:paraId="2B2C017F" w14:textId="77777777" w:rsidR="009D4ADA" w:rsidRDefault="009D4ADA" w:rsidP="009D4ADA">
      <w:pPr>
        <w:jc w:val="center"/>
        <w:rPr>
          <w:b/>
          <w:sz w:val="32"/>
          <w:szCs w:val="32"/>
        </w:rPr>
      </w:pPr>
    </w:p>
    <w:p w14:paraId="52422A12" w14:textId="77777777" w:rsidR="009D4ADA" w:rsidRPr="00FA38A6" w:rsidRDefault="009D4ADA" w:rsidP="009D4ADA">
      <w:pPr>
        <w:jc w:val="center"/>
        <w:rPr>
          <w:b/>
        </w:rPr>
      </w:pPr>
    </w:p>
    <w:p w14:paraId="5DAF8FF9" w14:textId="34013239" w:rsidR="003E5C59" w:rsidRDefault="003E5C59" w:rsidP="003E5C59">
      <w:pPr>
        <w:spacing w:line="480" w:lineRule="auto"/>
        <w:rPr>
          <w:b/>
        </w:rPr>
      </w:pPr>
      <w:bookmarkStart w:id="0" w:name="_Hlk50446673"/>
      <w:r>
        <w:rPr>
          <w:b/>
        </w:rPr>
        <w:t>EXERCISE 62, Page 1</w:t>
      </w:r>
      <w:r w:rsidR="009C56DB">
        <w:rPr>
          <w:b/>
        </w:rPr>
        <w:t>68</w:t>
      </w:r>
    </w:p>
    <w:bookmarkEnd w:id="0"/>
    <w:p w14:paraId="33332B15" w14:textId="11DA288B" w:rsidR="003E5C59" w:rsidRDefault="003E5C59" w:rsidP="003E5C59">
      <w:pPr>
        <w:pBdr>
          <w:bottom w:val="single" w:sz="4" w:space="1" w:color="auto"/>
        </w:pBdr>
        <w:spacing w:line="480" w:lineRule="auto"/>
        <w:rPr>
          <w:b/>
        </w:rPr>
      </w:pPr>
      <w:r>
        <w:rPr>
          <w:b/>
        </w:rPr>
        <w:t xml:space="preserve">The answers to questions 1 to 21 may be determined from </w:t>
      </w:r>
      <w:r w:rsidR="009633BF">
        <w:rPr>
          <w:b/>
        </w:rPr>
        <w:t xml:space="preserve">pages </w:t>
      </w:r>
      <w:r>
        <w:rPr>
          <w:b/>
        </w:rPr>
        <w:t>1</w:t>
      </w:r>
      <w:r w:rsidR="009C56DB">
        <w:rPr>
          <w:b/>
        </w:rPr>
        <w:t>55</w:t>
      </w:r>
      <w:r>
        <w:rPr>
          <w:b/>
        </w:rPr>
        <w:t xml:space="preserve"> to 1</w:t>
      </w:r>
      <w:r w:rsidR="009C56DB">
        <w:rPr>
          <w:b/>
        </w:rPr>
        <w:t>67</w:t>
      </w:r>
      <w:r>
        <w:rPr>
          <w:b/>
        </w:rPr>
        <w:t xml:space="preserve"> of the textbook</w:t>
      </w:r>
    </w:p>
    <w:p w14:paraId="5FE7C56D" w14:textId="77777777" w:rsidR="003E5C59" w:rsidRDefault="003E5C59" w:rsidP="003E5C59"/>
    <w:p w14:paraId="598DD364" w14:textId="77777777" w:rsidR="003E5C59" w:rsidRDefault="003E5C59" w:rsidP="003E5C59"/>
    <w:p w14:paraId="30F399A4" w14:textId="77777777" w:rsidR="003E5C59" w:rsidRDefault="003E5C59" w:rsidP="003E5C59"/>
    <w:p w14:paraId="0C59FB27" w14:textId="6B127FDF" w:rsidR="003E5C59" w:rsidRDefault="003E5C59" w:rsidP="003E5C59">
      <w:pPr>
        <w:spacing w:line="480" w:lineRule="auto"/>
        <w:rPr>
          <w:b/>
        </w:rPr>
      </w:pPr>
      <w:r>
        <w:rPr>
          <w:b/>
        </w:rPr>
        <w:t xml:space="preserve">EXERCISE 63, Page </w:t>
      </w:r>
      <w:r w:rsidR="00A80066">
        <w:rPr>
          <w:b/>
        </w:rPr>
        <w:t>1</w:t>
      </w:r>
      <w:r w:rsidR="009C56DB">
        <w:rPr>
          <w:b/>
        </w:rPr>
        <w:t>68</w:t>
      </w:r>
    </w:p>
    <w:p w14:paraId="4A950F6D" w14:textId="77777777" w:rsidR="009C56DB" w:rsidRDefault="003E5C59" w:rsidP="003E5C59">
      <w:pPr>
        <w:pBdr>
          <w:bottom w:val="single" w:sz="4" w:space="1" w:color="auto"/>
        </w:pBdr>
        <w:spacing w:line="480" w:lineRule="auto"/>
        <w:rPr>
          <w:b/>
          <w:bCs/>
        </w:rPr>
      </w:pPr>
      <w:r>
        <w:rPr>
          <w:b/>
          <w:bCs/>
        </w:rPr>
        <w:t xml:space="preserve">1. (d)   2. (b)   3. (b)   4. (c)   5. (c)   6. (d)   7. (a)   8. (c)   9. (c)   </w:t>
      </w:r>
      <w:bookmarkStart w:id="1" w:name="_Hlk50537056"/>
      <w:r>
        <w:rPr>
          <w:b/>
          <w:bCs/>
        </w:rPr>
        <w:t xml:space="preserve">10. (c)  </w:t>
      </w:r>
      <w:r w:rsidR="009C56DB">
        <w:rPr>
          <w:b/>
          <w:bCs/>
        </w:rPr>
        <w:t xml:space="preserve"> </w:t>
      </w:r>
    </w:p>
    <w:p w14:paraId="7304C116" w14:textId="4F88B503" w:rsidR="003E5C59" w:rsidRDefault="003E5C59" w:rsidP="003E5C59">
      <w:pPr>
        <w:pBdr>
          <w:bottom w:val="single" w:sz="4" w:space="1" w:color="auto"/>
        </w:pBdr>
        <w:spacing w:line="480" w:lineRule="auto"/>
        <w:rPr>
          <w:b/>
          <w:bCs/>
        </w:rPr>
      </w:pPr>
      <w:r>
        <w:rPr>
          <w:b/>
          <w:bCs/>
        </w:rPr>
        <w:t xml:space="preserve">11. (a) and (d), (b) and (f), (c) and (e)   </w:t>
      </w:r>
      <w:bookmarkEnd w:id="1"/>
      <w:r>
        <w:rPr>
          <w:b/>
          <w:bCs/>
        </w:rPr>
        <w:t xml:space="preserve"> 12. (a)   13. (a)   </w:t>
      </w:r>
    </w:p>
    <w:p w14:paraId="1870527E" w14:textId="77777777" w:rsidR="003E5C59" w:rsidRDefault="003E5C59" w:rsidP="003E5C59"/>
    <w:p w14:paraId="4F54D293" w14:textId="77777777" w:rsidR="009D4ADA" w:rsidRDefault="009D4ADA" w:rsidP="009D4ADA">
      <w:pPr>
        <w:jc w:val="center"/>
        <w:rPr>
          <w:b/>
          <w:sz w:val="32"/>
          <w:szCs w:val="32"/>
        </w:rPr>
      </w:pPr>
    </w:p>
    <w:p w14:paraId="041F29AC" w14:textId="77777777" w:rsidR="009D4ADA" w:rsidRDefault="009D4ADA" w:rsidP="003E5C59">
      <w:pPr>
        <w:rPr>
          <w:b/>
          <w:sz w:val="32"/>
          <w:szCs w:val="32"/>
        </w:rPr>
      </w:pPr>
    </w:p>
    <w:p w14:paraId="345EFE21" w14:textId="77777777" w:rsidR="009D4ADA" w:rsidRDefault="009D4ADA" w:rsidP="00C36ECF">
      <w:pPr>
        <w:rPr>
          <w:b/>
          <w:sz w:val="32"/>
          <w:szCs w:val="32"/>
        </w:rPr>
      </w:pPr>
    </w:p>
    <w:sectPr w:rsidR="009D4ADA" w:rsidSect="00BC3834">
      <w:footerReference w:type="default" r:id="rId231"/>
      <w:pgSz w:w="11906" w:h="16838"/>
      <w:pgMar w:top="851" w:right="680" w:bottom="851" w:left="680" w:header="708" w:footer="708" w:gutter="0"/>
      <w:pgNumType w:start="155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38BA3A5" w14:textId="77777777" w:rsidR="001203D0" w:rsidRDefault="001203D0" w:rsidP="00B11525">
      <w:r>
        <w:separator/>
      </w:r>
    </w:p>
  </w:endnote>
  <w:endnote w:type="continuationSeparator" w:id="0">
    <w:p w14:paraId="02BAF019" w14:textId="77777777" w:rsidR="001203D0" w:rsidRDefault="001203D0" w:rsidP="00B1152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2090000"/>
      <w:docPartObj>
        <w:docPartGallery w:val="Page Numbers (Bottom of Page)"/>
        <w:docPartUnique/>
      </w:docPartObj>
    </w:sdtPr>
    <w:sdtEndPr/>
    <w:sdtContent>
      <w:p w14:paraId="28B3FFCD" w14:textId="77777777" w:rsidR="00675F83" w:rsidRDefault="00675F83" w:rsidP="00B11525">
        <w:pPr>
          <w:pStyle w:val="Footer"/>
        </w:pPr>
        <w:r>
          <w:t xml:space="preserve">                                                   </w:t>
        </w:r>
        <w:r w:rsidRPr="00931803">
          <w:rPr>
            <w:b/>
          </w:rPr>
          <w:t>©</w:t>
        </w:r>
        <w:r>
          <w:rPr>
            <w:b/>
          </w:rPr>
          <w:t xml:space="preserve"> John Bird Published by Taylor and Francis                                     </w:t>
        </w:r>
        <w:r>
          <w:t xml:space="preserve">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62</w:t>
        </w:r>
        <w:r>
          <w:rPr>
            <w:noProof/>
          </w:rPr>
          <w:fldChar w:fldCharType="end"/>
        </w:r>
      </w:p>
    </w:sdtContent>
  </w:sdt>
  <w:p w14:paraId="1C691C70" w14:textId="77777777" w:rsidR="00675F83" w:rsidRDefault="00675F8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8FC1030" w14:textId="77777777" w:rsidR="001203D0" w:rsidRDefault="001203D0" w:rsidP="00B11525">
      <w:r>
        <w:separator/>
      </w:r>
    </w:p>
  </w:footnote>
  <w:footnote w:type="continuationSeparator" w:id="0">
    <w:p w14:paraId="747CF94A" w14:textId="77777777" w:rsidR="001203D0" w:rsidRDefault="001203D0" w:rsidP="00B1152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E03CF9"/>
    <w:multiLevelType w:val="singleLevel"/>
    <w:tmpl w:val="B7689214"/>
    <w:lvl w:ilvl="0">
      <w:start w:val="3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Courier New" w:hAnsi="Courier New" w:cs="Courier New" w:hint="default"/>
        <w:b w:val="0"/>
        <w:i w:val="0"/>
        <w:sz w:val="20"/>
        <w:u w:val="none"/>
      </w:rPr>
    </w:lvl>
  </w:abstractNum>
  <w:abstractNum w:abstractNumId="1" w15:restartNumberingAfterBreak="0">
    <w:nsid w:val="4AB00BE7"/>
    <w:multiLevelType w:val="singleLevel"/>
    <w:tmpl w:val="B492BD82"/>
    <w:lvl w:ilvl="0">
      <w:start w:val="4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Courier New" w:hAnsi="Courier New" w:cs="Courier New" w:hint="default"/>
        <w:b w:val="0"/>
        <w:i w:val="0"/>
        <w:sz w:val="20"/>
        <w:u w:val="none"/>
      </w:rPr>
    </w:lvl>
  </w:abstractNum>
  <w:abstractNum w:abstractNumId="2" w15:restartNumberingAfterBreak="0">
    <w:nsid w:val="692F0D98"/>
    <w:multiLevelType w:val="singleLevel"/>
    <w:tmpl w:val="B492BD82"/>
    <w:lvl w:ilvl="0">
      <w:start w:val="4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Courier New" w:hAnsi="Courier New" w:cs="Courier New" w:hint="default"/>
        <w:b w:val="0"/>
        <w:i w:val="0"/>
        <w:sz w:val="20"/>
        <w:u w:val="none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9D4ADA"/>
    <w:rsid w:val="00012A41"/>
    <w:rsid w:val="00040225"/>
    <w:rsid w:val="00064DFC"/>
    <w:rsid w:val="001203D0"/>
    <w:rsid w:val="001230D3"/>
    <w:rsid w:val="00142FDB"/>
    <w:rsid w:val="00180F5D"/>
    <w:rsid w:val="001B6FE2"/>
    <w:rsid w:val="001F5BCE"/>
    <w:rsid w:val="00254EE6"/>
    <w:rsid w:val="002A38C7"/>
    <w:rsid w:val="002C4C2E"/>
    <w:rsid w:val="003153BE"/>
    <w:rsid w:val="00322EB7"/>
    <w:rsid w:val="00370E4F"/>
    <w:rsid w:val="003E4B97"/>
    <w:rsid w:val="003E5C59"/>
    <w:rsid w:val="003F132D"/>
    <w:rsid w:val="003F2795"/>
    <w:rsid w:val="0045155D"/>
    <w:rsid w:val="005511F7"/>
    <w:rsid w:val="00564F5B"/>
    <w:rsid w:val="00572ED7"/>
    <w:rsid w:val="005D3F95"/>
    <w:rsid w:val="005D64C7"/>
    <w:rsid w:val="006503D1"/>
    <w:rsid w:val="00675F83"/>
    <w:rsid w:val="006C7BB8"/>
    <w:rsid w:val="006E20F5"/>
    <w:rsid w:val="00757292"/>
    <w:rsid w:val="00765388"/>
    <w:rsid w:val="00781177"/>
    <w:rsid w:val="0079662C"/>
    <w:rsid w:val="00805186"/>
    <w:rsid w:val="00837722"/>
    <w:rsid w:val="0088290A"/>
    <w:rsid w:val="008A264B"/>
    <w:rsid w:val="008C3E26"/>
    <w:rsid w:val="008D0691"/>
    <w:rsid w:val="00915547"/>
    <w:rsid w:val="009633BF"/>
    <w:rsid w:val="009A38A2"/>
    <w:rsid w:val="009C56DB"/>
    <w:rsid w:val="009D4ADA"/>
    <w:rsid w:val="00A2774D"/>
    <w:rsid w:val="00A41B4F"/>
    <w:rsid w:val="00A75412"/>
    <w:rsid w:val="00A80066"/>
    <w:rsid w:val="00A9014B"/>
    <w:rsid w:val="00B063A0"/>
    <w:rsid w:val="00B11525"/>
    <w:rsid w:val="00BC3834"/>
    <w:rsid w:val="00C36ECF"/>
    <w:rsid w:val="00C41159"/>
    <w:rsid w:val="00C616C7"/>
    <w:rsid w:val="00D96CE0"/>
    <w:rsid w:val="00E53FBA"/>
    <w:rsid w:val="00E620D7"/>
    <w:rsid w:val="00E97987"/>
    <w:rsid w:val="00ED66A6"/>
    <w:rsid w:val="00EE61DF"/>
    <w:rsid w:val="00F25A3A"/>
    <w:rsid w:val="00F25CBC"/>
    <w:rsid w:val="00F55848"/>
    <w:rsid w:val="00FA25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014B681"/>
  <w15:docId w15:val="{3137A00D-F934-4352-9D1D-D0E47FCAE2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line="480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D4ADA"/>
    <w:pPr>
      <w:spacing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D4ADA"/>
    <w:pPr>
      <w:spacing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D4AD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4ADA"/>
    <w:rPr>
      <w:rFonts w:ascii="Tahoma" w:eastAsia="Times New Roman" w:hAnsi="Tahoma" w:cs="Tahoma"/>
      <w:sz w:val="16"/>
      <w:szCs w:val="16"/>
      <w:lang w:eastAsia="en-GB"/>
    </w:rPr>
  </w:style>
  <w:style w:type="paragraph" w:styleId="Header">
    <w:name w:val="header"/>
    <w:basedOn w:val="Normal"/>
    <w:link w:val="HeaderChar"/>
    <w:uiPriority w:val="99"/>
    <w:semiHidden/>
    <w:unhideWhenUsed/>
    <w:rsid w:val="00B11525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B11525"/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styleId="Footer">
    <w:name w:val="footer"/>
    <w:basedOn w:val="Normal"/>
    <w:link w:val="FooterChar"/>
    <w:uiPriority w:val="99"/>
    <w:unhideWhenUsed/>
    <w:rsid w:val="00B11525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11525"/>
    <w:rPr>
      <w:rFonts w:ascii="Times New Roman" w:eastAsia="Times New Roman" w:hAnsi="Times New Roman" w:cs="Times New Roman"/>
      <w:sz w:val="24"/>
      <w:szCs w:val="24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image" Target="media/image37.wmf"/><Relationship Id="rId138" Type="http://schemas.openxmlformats.org/officeDocument/2006/relationships/image" Target="media/image63.wmf"/><Relationship Id="rId159" Type="http://schemas.openxmlformats.org/officeDocument/2006/relationships/oleObject" Target="embeddings/oleObject79.bin"/><Relationship Id="rId170" Type="http://schemas.openxmlformats.org/officeDocument/2006/relationships/image" Target="media/image79.wmf"/><Relationship Id="rId191" Type="http://schemas.openxmlformats.org/officeDocument/2006/relationships/image" Target="media/image90.wmf"/><Relationship Id="rId205" Type="http://schemas.openxmlformats.org/officeDocument/2006/relationships/oleObject" Target="embeddings/oleObject104.bin"/><Relationship Id="rId226" Type="http://schemas.openxmlformats.org/officeDocument/2006/relationships/oleObject" Target="embeddings/oleObject116.bin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5" Type="http://schemas.openxmlformats.org/officeDocument/2006/relationships/image" Target="media/image42.wmf"/><Relationship Id="rId160" Type="http://schemas.openxmlformats.org/officeDocument/2006/relationships/image" Target="media/image74.wmf"/><Relationship Id="rId181" Type="http://schemas.openxmlformats.org/officeDocument/2006/relationships/image" Target="media/image85.wmf"/><Relationship Id="rId216" Type="http://schemas.openxmlformats.org/officeDocument/2006/relationships/oleObject" Target="embeddings/oleObject110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9.wmf"/><Relationship Id="rId171" Type="http://schemas.openxmlformats.org/officeDocument/2006/relationships/oleObject" Target="embeddings/oleObject85.bin"/><Relationship Id="rId192" Type="http://schemas.openxmlformats.org/officeDocument/2006/relationships/oleObject" Target="embeddings/oleObject95.bin"/><Relationship Id="rId206" Type="http://schemas.openxmlformats.org/officeDocument/2006/relationships/image" Target="media/image95.wmf"/><Relationship Id="rId227" Type="http://schemas.openxmlformats.org/officeDocument/2006/relationships/image" Target="media/image104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4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4.wmf"/><Relationship Id="rId161" Type="http://schemas.openxmlformats.org/officeDocument/2006/relationships/oleObject" Target="embeddings/oleObject80.bin"/><Relationship Id="rId182" Type="http://schemas.openxmlformats.org/officeDocument/2006/relationships/oleObject" Target="embeddings/oleObject90.bin"/><Relationship Id="rId217" Type="http://schemas.openxmlformats.org/officeDocument/2006/relationships/image" Target="media/image100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4.wmf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image" Target="media/image38.wmf"/><Relationship Id="rId130" Type="http://schemas.openxmlformats.org/officeDocument/2006/relationships/image" Target="media/image59.wmf"/><Relationship Id="rId151" Type="http://schemas.openxmlformats.org/officeDocument/2006/relationships/oleObject" Target="embeddings/oleObject75.bin"/><Relationship Id="rId172" Type="http://schemas.openxmlformats.org/officeDocument/2006/relationships/image" Target="media/image80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5.bin"/><Relationship Id="rId228" Type="http://schemas.openxmlformats.org/officeDocument/2006/relationships/oleObject" Target="embeddings/oleObject117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3.wmf"/><Relationship Id="rId120" Type="http://schemas.openxmlformats.org/officeDocument/2006/relationships/oleObject" Target="embeddings/oleObject59.bin"/><Relationship Id="rId141" Type="http://schemas.openxmlformats.org/officeDocument/2006/relationships/oleObject" Target="embeddings/oleObject70.bin"/><Relationship Id="rId7" Type="http://schemas.openxmlformats.org/officeDocument/2006/relationships/endnotes" Target="endnotes.xml"/><Relationship Id="rId162" Type="http://schemas.openxmlformats.org/officeDocument/2006/relationships/image" Target="media/image75.wmf"/><Relationship Id="rId183" Type="http://schemas.openxmlformats.org/officeDocument/2006/relationships/image" Target="media/image86.wmf"/><Relationship Id="rId218" Type="http://schemas.openxmlformats.org/officeDocument/2006/relationships/oleObject" Target="embeddings/oleObject111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31" Type="http://schemas.openxmlformats.org/officeDocument/2006/relationships/oleObject" Target="embeddings/oleObject65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7.bin"/><Relationship Id="rId208" Type="http://schemas.openxmlformats.org/officeDocument/2006/relationships/image" Target="media/image96.wmf"/><Relationship Id="rId229" Type="http://schemas.openxmlformats.org/officeDocument/2006/relationships/image" Target="media/image105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8" Type="http://schemas.openxmlformats.org/officeDocument/2006/relationships/image" Target="media/image1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42" Type="http://schemas.openxmlformats.org/officeDocument/2006/relationships/image" Target="media/image65.wmf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1.bin"/><Relationship Id="rId219" Type="http://schemas.openxmlformats.org/officeDocument/2006/relationships/image" Target="media/image101.wmf"/><Relationship Id="rId230" Type="http://schemas.openxmlformats.org/officeDocument/2006/relationships/oleObject" Target="embeddings/oleObject118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32" Type="http://schemas.openxmlformats.org/officeDocument/2006/relationships/image" Target="media/image60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89.bin"/><Relationship Id="rId195" Type="http://schemas.openxmlformats.org/officeDocument/2006/relationships/image" Target="media/image91.wmf"/><Relationship Id="rId209" Type="http://schemas.openxmlformats.org/officeDocument/2006/relationships/oleObject" Target="embeddings/oleObject106.bin"/><Relationship Id="rId190" Type="http://schemas.openxmlformats.org/officeDocument/2006/relationships/oleObject" Target="embeddings/oleObject94.bin"/><Relationship Id="rId204" Type="http://schemas.openxmlformats.org/officeDocument/2006/relationships/image" Target="media/image94.wmf"/><Relationship Id="rId220" Type="http://schemas.openxmlformats.org/officeDocument/2006/relationships/oleObject" Target="embeddings/oleObject112.bin"/><Relationship Id="rId225" Type="http://schemas.openxmlformats.org/officeDocument/2006/relationships/oleObject" Target="embeddings/oleObject11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4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68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84.bin"/><Relationship Id="rId185" Type="http://schemas.openxmlformats.org/officeDocument/2006/relationships/image" Target="media/image8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4.jpeg"/><Relationship Id="rId210" Type="http://schemas.openxmlformats.org/officeDocument/2006/relationships/image" Target="media/image97.wmf"/><Relationship Id="rId215" Type="http://schemas.openxmlformats.org/officeDocument/2006/relationships/image" Target="media/image99.wmf"/><Relationship Id="rId26" Type="http://schemas.openxmlformats.org/officeDocument/2006/relationships/image" Target="media/image10.wmf"/><Relationship Id="rId231" Type="http://schemas.openxmlformats.org/officeDocument/2006/relationships/footer" Target="footer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6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98.bin"/><Relationship Id="rId200" Type="http://schemas.openxmlformats.org/officeDocument/2006/relationships/image" Target="media/image93.wmf"/><Relationship Id="rId16" Type="http://schemas.openxmlformats.org/officeDocument/2006/relationships/image" Target="media/image5.wmf"/><Relationship Id="rId221" Type="http://schemas.openxmlformats.org/officeDocument/2006/relationships/image" Target="media/image102.png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6.wmf"/><Relationship Id="rId144" Type="http://schemas.openxmlformats.org/officeDocument/2006/relationships/image" Target="media/image66.wmf"/><Relationship Id="rId90" Type="http://schemas.openxmlformats.org/officeDocument/2006/relationships/image" Target="media/image40.wmf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2.bin"/><Relationship Id="rId211" Type="http://schemas.openxmlformats.org/officeDocument/2006/relationships/oleObject" Target="embeddings/oleObject107.bin"/><Relationship Id="rId232" Type="http://schemas.openxmlformats.org/officeDocument/2006/relationships/fontTable" Target="fontTable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1.wmf"/><Relationship Id="rId134" Type="http://schemas.openxmlformats.org/officeDocument/2006/relationships/image" Target="media/image61.wmf"/><Relationship Id="rId80" Type="http://schemas.openxmlformats.org/officeDocument/2006/relationships/image" Target="media/image35.wmf"/><Relationship Id="rId155" Type="http://schemas.openxmlformats.org/officeDocument/2006/relationships/oleObject" Target="embeddings/oleObject77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oleObject" Target="embeddings/oleObject113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6.wmf"/><Relationship Id="rId124" Type="http://schemas.openxmlformats.org/officeDocument/2006/relationships/oleObject" Target="embeddings/oleObject61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77.wmf"/><Relationship Id="rId187" Type="http://schemas.openxmlformats.org/officeDocument/2006/relationships/image" Target="media/image88.wmf"/><Relationship Id="rId1" Type="http://schemas.openxmlformats.org/officeDocument/2006/relationships/customXml" Target="../customXml/item1.xml"/><Relationship Id="rId212" Type="http://schemas.openxmlformats.org/officeDocument/2006/relationships/image" Target="media/image98.wmf"/><Relationship Id="rId233" Type="http://schemas.openxmlformats.org/officeDocument/2006/relationships/theme" Target="theme/theme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6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2.wmf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3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57.wmf"/><Relationship Id="rId146" Type="http://schemas.openxmlformats.org/officeDocument/2006/relationships/image" Target="media/image67.wmf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3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1.wmf"/><Relationship Id="rId213" Type="http://schemas.openxmlformats.org/officeDocument/2006/relationships/oleObject" Target="embeddings/oleObject10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image" Target="media/image52.jpeg"/><Relationship Id="rId136" Type="http://schemas.openxmlformats.org/officeDocument/2006/relationships/image" Target="media/image62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3.wmf"/><Relationship Id="rId61" Type="http://schemas.openxmlformats.org/officeDocument/2006/relationships/image" Target="media/image27.wmf"/><Relationship Id="rId82" Type="http://schemas.openxmlformats.org/officeDocument/2006/relationships/image" Target="media/image36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3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4.bin"/><Relationship Id="rId30" Type="http://schemas.openxmlformats.org/officeDocument/2006/relationships/image" Target="media/image12.wmf"/><Relationship Id="rId105" Type="http://schemas.openxmlformats.org/officeDocument/2006/relationships/image" Target="media/image47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3.bin"/><Relationship Id="rId168" Type="http://schemas.openxmlformats.org/officeDocument/2006/relationships/image" Target="media/image78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89.wmf"/><Relationship Id="rId3" Type="http://schemas.openxmlformats.org/officeDocument/2006/relationships/styles" Target="styles.xml"/><Relationship Id="rId214" Type="http://schemas.openxmlformats.org/officeDocument/2006/relationships/oleObject" Target="embeddings/oleObject109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image" Target="media/image7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BE568C9-E76B-4364-BD49-D61854D7F5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2</TotalTime>
  <Pages>3</Pages>
  <Words>2170</Words>
  <Characters>12372</Characters>
  <Application>Microsoft Office Word</Application>
  <DocSecurity>0</DocSecurity>
  <Lines>103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5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io</dc:creator>
  <cp:lastModifiedBy>Moore, Tony</cp:lastModifiedBy>
  <cp:revision>22</cp:revision>
  <dcterms:created xsi:type="dcterms:W3CDTF">2013-01-18T14:54:00Z</dcterms:created>
  <dcterms:modified xsi:type="dcterms:W3CDTF">2021-03-17T16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SIP_Label_2bbab825-a111-45e4-86a1-18cee0005896_Enabled">
    <vt:lpwstr>true</vt:lpwstr>
  </property>
  <property fmtid="{D5CDD505-2E9C-101B-9397-08002B2CF9AE}" pid="4" name="MSIP_Label_2bbab825-a111-45e4-86a1-18cee0005896_SetDate">
    <vt:lpwstr>2021-03-17T16:51:56Z</vt:lpwstr>
  </property>
  <property fmtid="{D5CDD505-2E9C-101B-9397-08002B2CF9AE}" pid="5" name="MSIP_Label_2bbab825-a111-45e4-86a1-18cee0005896_Method">
    <vt:lpwstr>Standard</vt:lpwstr>
  </property>
  <property fmtid="{D5CDD505-2E9C-101B-9397-08002B2CF9AE}" pid="6" name="MSIP_Label_2bbab825-a111-45e4-86a1-18cee0005896_Name">
    <vt:lpwstr>2bbab825-a111-45e4-86a1-18cee0005896</vt:lpwstr>
  </property>
  <property fmtid="{D5CDD505-2E9C-101B-9397-08002B2CF9AE}" pid="7" name="MSIP_Label_2bbab825-a111-45e4-86a1-18cee0005896_SiteId">
    <vt:lpwstr>2567d566-604c-408a-8a60-55d0dc9d9d6b</vt:lpwstr>
  </property>
  <property fmtid="{D5CDD505-2E9C-101B-9397-08002B2CF9AE}" pid="8" name="MSIP_Label_2bbab825-a111-45e4-86a1-18cee0005896_ActionId">
    <vt:lpwstr>8eb794ea-2346-436c-887a-d0104aee8c98</vt:lpwstr>
  </property>
  <property fmtid="{D5CDD505-2E9C-101B-9397-08002B2CF9AE}" pid="9" name="MSIP_Label_2bbab825-a111-45e4-86a1-18cee0005896_ContentBits">
    <vt:lpwstr>2</vt:lpwstr>
  </property>
</Properties>
</file>